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2"/>
        <w:gridCol w:w="4957"/>
      </w:tblGrid>
      <w:tr w:rsidR="00D967D7" w:rsidRPr="007B43C6" w14:paraId="2FC5330E" w14:textId="77777777" w:rsidTr="0026690E">
        <w:tc>
          <w:tcPr>
            <w:tcW w:w="4682" w:type="dxa"/>
          </w:tcPr>
          <w:p w14:paraId="12CDD90D" w14:textId="77777777" w:rsidR="00532AFB" w:rsidRPr="007B43C6" w:rsidRDefault="00532AFB" w:rsidP="0026690E">
            <w:pPr>
              <w:jc w:val="center"/>
              <w:rPr>
                <w:rFonts w:cs="Times New Roman"/>
                <w:color w:val="000000" w:themeColor="text1"/>
                <w:szCs w:val="26"/>
                <w:lang w:val="vi-VN"/>
              </w:rPr>
            </w:pPr>
            <w:r w:rsidRPr="007B43C6">
              <w:rPr>
                <w:rFonts w:cs="Times New Roman"/>
                <w:color w:val="000000" w:themeColor="text1"/>
                <w:szCs w:val="26"/>
                <w:lang w:val="vi-VN"/>
              </w:rPr>
              <w:t>UBND THÀNH PHỐ THỦ ĐỨC</w:t>
            </w:r>
          </w:p>
          <w:p w14:paraId="6FA9ABB2" w14:textId="77777777" w:rsidR="00D967D7" w:rsidRDefault="00532AFB" w:rsidP="0026690E">
            <w:pPr>
              <w:jc w:val="center"/>
              <w:rPr>
                <w:rFonts w:cs="Times New Roman"/>
                <w:b/>
                <w:color w:val="000000" w:themeColor="text1"/>
                <w:szCs w:val="26"/>
              </w:rPr>
            </w:pPr>
            <w:r w:rsidRPr="007B43C6">
              <w:rPr>
                <w:rFonts w:cs="Times New Roman"/>
                <w:b/>
                <w:color w:val="000000" w:themeColor="text1"/>
                <w:szCs w:val="26"/>
                <w:lang w:val="vi-VN"/>
              </w:rPr>
              <w:t>TRƯỜNG THCS CÁT LÁI</w:t>
            </w:r>
          </w:p>
          <w:p w14:paraId="61659739" w14:textId="77777777" w:rsidR="0026690E" w:rsidRDefault="0026690E" w:rsidP="0026690E">
            <w:pPr>
              <w:jc w:val="center"/>
              <w:rPr>
                <w:rFonts w:cs="Times New Roman"/>
                <w:b/>
                <w:sz w:val="28"/>
              </w:rPr>
            </w:pPr>
            <w:r>
              <w:rPr>
                <w:rFonts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724070A" wp14:editId="1F07C5DB">
                      <wp:simplePos x="0" y="0"/>
                      <wp:positionH relativeFrom="column">
                        <wp:posOffset>593090</wp:posOffset>
                      </wp:positionH>
                      <wp:positionV relativeFrom="paragraph">
                        <wp:posOffset>43180</wp:posOffset>
                      </wp:positionV>
                      <wp:extent cx="1628775" cy="266700"/>
                      <wp:effectExtent l="0" t="0" r="28575" b="19050"/>
                      <wp:wrapNone/>
                      <wp:docPr id="1736944139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28775" cy="2667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B3D2A61" w14:textId="10BFBD6B" w:rsidR="0026690E" w:rsidRPr="0026690E" w:rsidRDefault="0026690E" w:rsidP="0026690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</w:pPr>
                                  <w:r w:rsidRPr="0026690E"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t>BỘ SÁCH: CTS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724070A" id="Rectangle 2" o:spid="_x0000_s1026" style="position:absolute;left:0;text-align:left;margin-left:46.7pt;margin-top:3.4pt;width:128.25pt;height:2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" fillcolor="white [3201]" strokecolor="#70ad47 [3209]" strokeweight="1pt">
                      <v:textbox>
                        <w:txbxContent>
                          <w:p w14:paraId="1B3D2A61" w14:textId="10BFBD6B" w:rsidR="0026690E" w:rsidRPr="0026690E" w:rsidRDefault="0026690E" w:rsidP="0026690E">
                            <w:pPr>
                              <w:jc w:val="center"/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26690E"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>BỘ SÁCH: CTST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5E01746" w14:textId="77777777" w:rsidR="0026690E" w:rsidRDefault="0026690E" w:rsidP="0026690E">
            <w:pPr>
              <w:jc w:val="center"/>
              <w:rPr>
                <w:rFonts w:cs="Times New Roman"/>
                <w:sz w:val="28"/>
              </w:rPr>
            </w:pPr>
          </w:p>
          <w:p w14:paraId="171D436F" w14:textId="214C2578" w:rsidR="0026690E" w:rsidRPr="0026690E" w:rsidRDefault="0026690E" w:rsidP="0026690E">
            <w:pPr>
              <w:jc w:val="center"/>
              <w:rPr>
                <w:rFonts w:cs="Times New Roman"/>
                <w:i/>
                <w:iCs/>
                <w:sz w:val="28"/>
              </w:rPr>
            </w:pPr>
            <w:r w:rsidRPr="0026690E">
              <w:rPr>
                <w:rFonts w:cs="Times New Roman"/>
                <w:i/>
                <w:iCs/>
                <w:sz w:val="28"/>
              </w:rPr>
              <w:t>(Đề gồm 1 trang)</w:t>
            </w:r>
          </w:p>
        </w:tc>
        <w:tc>
          <w:tcPr>
            <w:tcW w:w="4957" w:type="dxa"/>
          </w:tcPr>
          <w:p w14:paraId="58B0B963" w14:textId="6B309C6D" w:rsidR="00D967D7" w:rsidRPr="007B43C6" w:rsidRDefault="0026690E" w:rsidP="0026690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ĐỀ THAM KHẢO</w:t>
            </w:r>
            <w:r w:rsidR="00BD0EE1" w:rsidRPr="007B43C6">
              <w:rPr>
                <w:rFonts w:cs="Times New Roman"/>
                <w:b/>
                <w:sz w:val="24"/>
                <w:szCs w:val="24"/>
              </w:rPr>
              <w:t xml:space="preserve"> </w:t>
            </w:r>
            <w:r w:rsidR="00656EDB">
              <w:rPr>
                <w:rFonts w:cs="Times New Roman"/>
                <w:b/>
                <w:sz w:val="24"/>
                <w:szCs w:val="24"/>
              </w:rPr>
              <w:t>GIỮA</w:t>
            </w:r>
            <w:r w:rsidR="00BD0EE1" w:rsidRPr="007B43C6">
              <w:rPr>
                <w:rFonts w:cs="Times New Roman"/>
                <w:b/>
                <w:sz w:val="24"/>
                <w:szCs w:val="24"/>
              </w:rPr>
              <w:t xml:space="preserve"> HỌC KÌ 1</w:t>
            </w:r>
          </w:p>
          <w:p w14:paraId="0EC4F06C" w14:textId="3BF05E2D" w:rsidR="00D967D7" w:rsidRPr="007B43C6" w:rsidRDefault="00D967D7" w:rsidP="0026690E">
            <w:pPr>
              <w:jc w:val="center"/>
              <w:rPr>
                <w:rFonts w:eastAsia="Times New Roman" w:cs="Times New Roman"/>
                <w:b/>
                <w:szCs w:val="26"/>
              </w:rPr>
            </w:pPr>
            <w:r w:rsidRPr="007B43C6">
              <w:rPr>
                <w:rFonts w:eastAsia="Times New Roman" w:cs="Times New Roman"/>
                <w:b/>
                <w:szCs w:val="26"/>
              </w:rPr>
              <w:t>NĂM HỌC:  202</w:t>
            </w:r>
            <w:r w:rsidR="0054165B" w:rsidRPr="007B43C6">
              <w:rPr>
                <w:rFonts w:eastAsia="Times New Roman" w:cs="Times New Roman"/>
                <w:b/>
                <w:szCs w:val="26"/>
              </w:rPr>
              <w:t>4</w:t>
            </w:r>
            <w:r w:rsidRPr="007B43C6">
              <w:rPr>
                <w:rFonts w:eastAsia="Times New Roman" w:cs="Times New Roman"/>
                <w:b/>
                <w:szCs w:val="26"/>
              </w:rPr>
              <w:t xml:space="preserve"> -202</w:t>
            </w:r>
            <w:r w:rsidR="0054165B" w:rsidRPr="007B43C6">
              <w:rPr>
                <w:rFonts w:eastAsia="Times New Roman" w:cs="Times New Roman"/>
                <w:b/>
                <w:szCs w:val="26"/>
              </w:rPr>
              <w:t>5</w:t>
            </w:r>
          </w:p>
          <w:p w14:paraId="34481077" w14:textId="696D7E83" w:rsidR="00D967D7" w:rsidRPr="007B43C6" w:rsidRDefault="00D967D7" w:rsidP="0026690E">
            <w:pPr>
              <w:jc w:val="center"/>
              <w:rPr>
                <w:rFonts w:eastAsia="Times New Roman" w:cs="Times New Roman"/>
                <w:b/>
                <w:sz w:val="28"/>
              </w:rPr>
            </w:pPr>
            <w:r w:rsidRPr="007B43C6">
              <w:rPr>
                <w:rFonts w:eastAsia="Times New Roman" w:cs="Times New Roman"/>
                <w:b/>
                <w:sz w:val="28"/>
              </w:rPr>
              <w:t xml:space="preserve">Môn: Toán 9                                                        Thời </w:t>
            </w:r>
            <w:r w:rsidR="0026690E">
              <w:rPr>
                <w:rFonts w:eastAsia="Times New Roman" w:cs="Times New Roman"/>
                <w:b/>
                <w:sz w:val="28"/>
              </w:rPr>
              <w:t>g</w:t>
            </w:r>
            <w:r w:rsidRPr="007B43C6">
              <w:rPr>
                <w:rFonts w:eastAsia="Times New Roman" w:cs="Times New Roman"/>
                <w:b/>
                <w:sz w:val="28"/>
              </w:rPr>
              <w:t>ian : 60 Phút</w:t>
            </w:r>
          </w:p>
          <w:p w14:paraId="7F25CC36" w14:textId="77777777" w:rsidR="00D967D7" w:rsidRDefault="00D967D7" w:rsidP="0026690E">
            <w:pPr>
              <w:jc w:val="center"/>
              <w:rPr>
                <w:rFonts w:eastAsia="Times New Roman" w:cs="Times New Roman"/>
                <w:i/>
                <w:sz w:val="28"/>
              </w:rPr>
            </w:pPr>
            <w:r w:rsidRPr="007B43C6">
              <w:rPr>
                <w:rFonts w:eastAsia="Times New Roman" w:cs="Times New Roman"/>
                <w:i/>
                <w:sz w:val="28"/>
              </w:rPr>
              <w:t>(Không kể thời gian phát đề)</w:t>
            </w:r>
          </w:p>
          <w:p w14:paraId="4BAC65AB" w14:textId="77777777" w:rsidR="0026690E" w:rsidRPr="007B43C6" w:rsidRDefault="0026690E" w:rsidP="0026690E">
            <w:pPr>
              <w:jc w:val="center"/>
              <w:rPr>
                <w:rFonts w:cs="Times New Roman"/>
                <w:b/>
                <w:sz w:val="28"/>
              </w:rPr>
            </w:pPr>
          </w:p>
        </w:tc>
      </w:tr>
    </w:tbl>
    <w:p w14:paraId="49999237" w14:textId="0C5914C9" w:rsidR="00D967D7" w:rsidRPr="0026690E" w:rsidRDefault="00D967D7" w:rsidP="0026690E">
      <w:pPr>
        <w:tabs>
          <w:tab w:val="left" w:pos="8100"/>
        </w:tabs>
        <w:spacing w:after="0" w:line="276" w:lineRule="auto"/>
        <w:jc w:val="both"/>
        <w:rPr>
          <w:rFonts w:cs="Times New Roman"/>
        </w:rPr>
      </w:pPr>
      <w:r w:rsidRPr="0026690E">
        <w:rPr>
          <w:rFonts w:cs="Times New Roman"/>
          <w:b/>
          <w:bCs/>
        </w:rPr>
        <w:t>Bài 1</w:t>
      </w:r>
      <w:r w:rsidR="00336288" w:rsidRPr="0026690E">
        <w:rPr>
          <w:rFonts w:cs="Times New Roman"/>
          <w:b/>
          <w:bCs/>
        </w:rPr>
        <w:t>.</w:t>
      </w:r>
      <w:r w:rsidRPr="0026690E">
        <w:rPr>
          <w:rFonts w:cs="Times New Roman"/>
          <w:b/>
        </w:rPr>
        <w:t xml:space="preserve"> (</w:t>
      </w:r>
      <w:r w:rsidR="00873C5B" w:rsidRPr="0026690E">
        <w:rPr>
          <w:rFonts w:cs="Times New Roman"/>
          <w:b/>
        </w:rPr>
        <w:t>3</w:t>
      </w:r>
      <w:r w:rsidR="0026690E" w:rsidRPr="0026690E">
        <w:rPr>
          <w:rFonts w:cs="Times New Roman"/>
          <w:b/>
        </w:rPr>
        <w:t>,0</w:t>
      </w:r>
      <w:r w:rsidRPr="0026690E">
        <w:rPr>
          <w:rFonts w:cs="Times New Roman"/>
          <w:b/>
        </w:rPr>
        <w:t>đ)</w:t>
      </w:r>
      <w:r w:rsidR="00BD0EE1" w:rsidRPr="0026690E">
        <w:rPr>
          <w:rFonts w:cs="Times New Roman"/>
        </w:rPr>
        <w:t xml:space="preserve"> Giải các phương trình và hệ phương trình sau</w:t>
      </w:r>
      <w:r w:rsidR="0026690E">
        <w:rPr>
          <w:rFonts w:cs="Times New Roman"/>
        </w:rPr>
        <w:t>:</w:t>
      </w:r>
      <w:r w:rsidR="00873C5B" w:rsidRPr="0026690E">
        <w:rPr>
          <w:rFonts w:cs="Times New Roman"/>
        </w:rPr>
        <w:tab/>
      </w:r>
    </w:p>
    <w:p w14:paraId="3EC192F7" w14:textId="379050A8" w:rsidR="004006E8" w:rsidRPr="0026690E" w:rsidRDefault="004006E8" w:rsidP="0026690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00"/>
        </w:tabs>
        <w:spacing w:after="0" w:line="276" w:lineRule="auto"/>
        <w:jc w:val="both"/>
        <w:rPr>
          <w:rFonts w:cs="Times New Roman"/>
        </w:rPr>
        <w:sectPr w:rsidR="004006E8" w:rsidRPr="0026690E" w:rsidSect="004006E8">
          <w:type w:val="continuous"/>
          <w:pgSz w:w="11906" w:h="16838" w:code="9"/>
          <w:pgMar w:top="1134" w:right="1134" w:bottom="1134" w:left="1418" w:header="720" w:footer="720" w:gutter="0"/>
          <w:cols w:space="720"/>
          <w:docGrid w:linePitch="360"/>
        </w:sectPr>
      </w:pPr>
      <w:r w:rsidRPr="0026690E">
        <w:rPr>
          <w:rFonts w:cs="Times New Roman"/>
        </w:rPr>
        <w:t>a)</w:t>
      </w:r>
      <w:r w:rsidRPr="0026690E">
        <w:rPr>
          <w:rFonts w:cs="Times New Roman"/>
          <w:color w:val="000000"/>
        </w:rPr>
        <w:t xml:space="preserve"> </w:t>
      </w:r>
      <w:r w:rsidR="00BD0EE1" w:rsidRPr="0026690E">
        <w:rPr>
          <w:rFonts w:cs="Times New Roman"/>
          <w:position w:val="-10"/>
        </w:rPr>
        <w:object w:dxaOrig="1660" w:dyaOrig="320" w14:anchorId="5BBD68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1pt;height:15.5pt" o:ole="">
            <v:imagedata r:id="rId7" o:title=""/>
          </v:shape>
          <o:OLEObject Type="Embed" ProgID="Equation.DSMT4" ShapeID="_x0000_i1025" DrawAspect="Content" ObjectID="_1790447240" r:id="rId8"/>
        </w:object>
      </w:r>
      <w:r w:rsidRPr="0026690E">
        <w:rPr>
          <w:rFonts w:cs="Times New Roman"/>
          <w:color w:val="000000"/>
        </w:rPr>
        <w:tab/>
      </w:r>
      <w:r w:rsidR="00336288" w:rsidRPr="0026690E">
        <w:rPr>
          <w:rFonts w:cs="Times New Roman"/>
          <w:color w:val="000000"/>
        </w:rPr>
        <w:t xml:space="preserve">           </w:t>
      </w:r>
      <w:r w:rsidRPr="0026690E">
        <w:rPr>
          <w:rFonts w:cs="Times New Roman"/>
          <w:color w:val="000000"/>
        </w:rPr>
        <w:t>b)</w:t>
      </w:r>
      <w:r w:rsidR="00336288" w:rsidRPr="0026690E">
        <w:rPr>
          <w:rFonts w:cs="Times New Roman"/>
        </w:rPr>
        <w:t xml:space="preserve"> </w:t>
      </w:r>
      <w:r w:rsidR="00B87C1B" w:rsidRPr="0026690E">
        <w:rPr>
          <w:rFonts w:cs="Times New Roman"/>
        </w:rPr>
        <w:t xml:space="preserve"> </w:t>
      </w:r>
      <w:r w:rsidR="00336288" w:rsidRPr="0026690E">
        <w:rPr>
          <w:rFonts w:cs="Times New Roman"/>
          <w:position w:val="-6"/>
        </w:rPr>
        <w:object w:dxaOrig="1100" w:dyaOrig="320" w14:anchorId="4D3D8D13">
          <v:shape id="_x0000_i1026" type="#_x0000_t75" style="width:54.85pt;height:15.5pt" o:ole="">
            <v:imagedata r:id="rId9" o:title=""/>
          </v:shape>
          <o:OLEObject Type="Embed" ProgID="Equation.DSMT4" ShapeID="_x0000_i1026" DrawAspect="Content" ObjectID="_1790447241" r:id="rId10"/>
        </w:object>
      </w:r>
      <w:r w:rsidR="00B87C1B" w:rsidRPr="0026690E">
        <w:rPr>
          <w:rFonts w:cs="Times New Roman"/>
        </w:rPr>
        <w:t xml:space="preserve"> </w:t>
      </w:r>
      <w:r w:rsidR="00336288" w:rsidRPr="0026690E">
        <w:rPr>
          <w:rFonts w:cs="Times New Roman"/>
        </w:rPr>
        <w:t xml:space="preserve">                </w:t>
      </w:r>
      <w:r w:rsidR="00B87C1B" w:rsidRPr="0026690E">
        <w:rPr>
          <w:rFonts w:cs="Times New Roman"/>
        </w:rPr>
        <w:t xml:space="preserve"> c) </w:t>
      </w:r>
      <w:r w:rsidR="00BD0EE1" w:rsidRPr="0026690E">
        <w:rPr>
          <w:rFonts w:cs="Times New Roman"/>
          <w:position w:val="-24"/>
        </w:rPr>
        <w:object w:dxaOrig="1780" w:dyaOrig="620" w14:anchorId="7029CCA7">
          <v:shape id="_x0000_i1027" type="#_x0000_t75" style="width:89.15pt;height:31pt" o:ole="">
            <v:imagedata r:id="rId11" o:title=""/>
          </v:shape>
          <o:OLEObject Type="Embed" ProgID="Equation.DSMT4" ShapeID="_x0000_i1027" DrawAspect="Content" ObjectID="_1790447242" r:id="rId12"/>
        </w:object>
      </w:r>
    </w:p>
    <w:p w14:paraId="2A303763" w14:textId="77777777" w:rsidR="00D967D7" w:rsidRPr="0026690E" w:rsidRDefault="00D967D7" w:rsidP="0026690E">
      <w:pPr>
        <w:spacing w:after="0" w:line="276" w:lineRule="auto"/>
        <w:jc w:val="both"/>
        <w:rPr>
          <w:rFonts w:cs="Times New Roman"/>
        </w:rPr>
        <w:sectPr w:rsidR="00D967D7" w:rsidRPr="0026690E" w:rsidSect="00B46DE1">
          <w:type w:val="continuous"/>
          <w:pgSz w:w="11906" w:h="16838" w:code="9"/>
          <w:pgMar w:top="1138" w:right="1138" w:bottom="1138" w:left="1411" w:header="720" w:footer="720" w:gutter="0"/>
          <w:cols w:num="2" w:space="720"/>
          <w:docGrid w:linePitch="360"/>
        </w:sectPr>
      </w:pPr>
    </w:p>
    <w:p w14:paraId="5482AE40" w14:textId="04E6C74E" w:rsidR="0026690E" w:rsidRPr="0026690E" w:rsidRDefault="00336288" w:rsidP="0026690E">
      <w:pPr>
        <w:spacing w:after="0" w:line="276" w:lineRule="auto"/>
        <w:jc w:val="both"/>
        <w:rPr>
          <w:rFonts w:cs="Times New Roman"/>
          <w:b/>
        </w:rPr>
      </w:pPr>
      <w:r w:rsidRPr="0026690E">
        <w:rPr>
          <w:rFonts w:cs="Times New Roman"/>
          <w:b/>
          <w:bCs/>
        </w:rPr>
        <w:t>Bài 2.</w:t>
      </w:r>
      <w:r w:rsidRPr="0026690E">
        <w:rPr>
          <w:rFonts w:cs="Times New Roman"/>
          <w:b/>
        </w:rPr>
        <w:t xml:space="preserve"> (2</w:t>
      </w:r>
      <w:r w:rsidR="0026690E" w:rsidRPr="0026690E">
        <w:rPr>
          <w:rFonts w:cs="Times New Roman"/>
          <w:b/>
        </w:rPr>
        <w:t>,0</w:t>
      </w:r>
      <w:r w:rsidRPr="0026690E">
        <w:rPr>
          <w:rFonts w:cs="Times New Roman"/>
          <w:b/>
        </w:rPr>
        <w:t>đ)</w:t>
      </w:r>
    </w:p>
    <w:p w14:paraId="036E0381" w14:textId="00839F4B" w:rsidR="00336288" w:rsidRPr="0026690E" w:rsidRDefault="00336288" w:rsidP="0026690E">
      <w:pPr>
        <w:spacing w:line="276" w:lineRule="auto"/>
        <w:jc w:val="both"/>
        <w:rPr>
          <w:rFonts w:cs="Times New Roman"/>
          <w:b/>
        </w:rPr>
      </w:pPr>
      <w:r w:rsidRPr="0026690E">
        <w:rPr>
          <w:rFonts w:cs="Times New Roman"/>
        </w:rPr>
        <w:t xml:space="preserve">Một cửa hàng thời trang nhập về 100 chiếc áo với giá vốn 300000 đồng/1 áo. Đợt một, cửa hàng bán hết 80 áo với giá niêm yết. Nhân dịp khuyến mãi, để  bán hết số áo còn lại, cửa hàng đã giảm giá 30% so với giá niêm yết ở đợt một. Biết rằng sau khi bán hết số áo của đợt nhập hàng này thì cửa hàng lãi 12300000 đồng. </w:t>
      </w:r>
    </w:p>
    <w:p w14:paraId="2E89153A" w14:textId="77777777" w:rsidR="00336288" w:rsidRPr="0026690E" w:rsidRDefault="00336288" w:rsidP="0026690E">
      <w:pPr>
        <w:spacing w:line="276" w:lineRule="auto"/>
        <w:jc w:val="both"/>
        <w:rPr>
          <w:rFonts w:cs="Times New Roman"/>
          <w:b/>
        </w:rPr>
      </w:pPr>
      <w:r w:rsidRPr="0026690E">
        <w:rPr>
          <w:rFonts w:cs="Times New Roman"/>
        </w:rPr>
        <w:t>a) Tính tổng số tiền cửa hàng thu về khi bán hết 100 áo?</w:t>
      </w:r>
    </w:p>
    <w:p w14:paraId="1C3A4B78" w14:textId="5C000FBC" w:rsidR="00336288" w:rsidRPr="0026690E" w:rsidRDefault="00336288" w:rsidP="0026690E">
      <w:pPr>
        <w:pStyle w:val="NoSpacing"/>
        <w:spacing w:line="276" w:lineRule="auto"/>
        <w:rPr>
          <w:rStyle w:val="fontstyle01"/>
          <w:rFonts w:ascii="Times New Roman" w:hAnsi="Times New Roman"/>
          <w:b/>
          <w:bCs w:val="0"/>
          <w:i/>
          <w:iCs w:val="0"/>
          <w:sz w:val="28"/>
          <w:szCs w:val="28"/>
          <w:u w:val="single"/>
        </w:rPr>
      </w:pPr>
      <w:r w:rsidRPr="0026690E">
        <w:rPr>
          <w:sz w:val="28"/>
        </w:rPr>
        <w:t>b) Hỏi vào dịp khuyến mãi cửa hàng đó bán một chiếc áo giá bao nhiêu tiền?</w:t>
      </w:r>
    </w:p>
    <w:p w14:paraId="5B329C66" w14:textId="5C3D68B0" w:rsidR="00CF67BB" w:rsidRPr="0026690E" w:rsidRDefault="000A1B3F" w:rsidP="0026690E">
      <w:pPr>
        <w:tabs>
          <w:tab w:val="left" w:pos="851"/>
        </w:tabs>
        <w:spacing w:line="276" w:lineRule="auto"/>
        <w:contextualSpacing/>
        <w:jc w:val="both"/>
        <w:rPr>
          <w:lang w:val="pt-BR"/>
        </w:rPr>
      </w:pPr>
      <w:r w:rsidRPr="0026690E">
        <w:rPr>
          <w:rFonts w:cs="Times New Roman"/>
          <w:lang w:val="pt-BR"/>
        </w:rPr>
        <w:t xml:space="preserve"> </w:t>
      </w:r>
      <w:r w:rsidR="00CF67BB" w:rsidRPr="0026690E">
        <w:rPr>
          <w:rFonts w:cs="Times New Roman"/>
          <w:b/>
          <w:lang w:val="pt-BR"/>
        </w:rPr>
        <w:t>Bài 3. (2</w:t>
      </w:r>
      <w:r w:rsidR="0026690E" w:rsidRPr="0026690E">
        <w:rPr>
          <w:rFonts w:cs="Times New Roman"/>
          <w:b/>
          <w:lang w:val="pt-BR"/>
        </w:rPr>
        <w:t>,0 đ</w:t>
      </w:r>
      <w:r w:rsidR="00CF67BB" w:rsidRPr="0026690E">
        <w:rPr>
          <w:rFonts w:cs="Times New Roman"/>
          <w:b/>
          <w:lang w:val="pt-BR"/>
        </w:rPr>
        <w:t>)</w:t>
      </w:r>
      <w:r w:rsidR="0026690E">
        <w:rPr>
          <w:rFonts w:cs="Times New Roman"/>
          <w:b/>
          <w:lang w:val="pt-BR"/>
        </w:rPr>
        <w:t xml:space="preserve"> </w:t>
      </w:r>
      <w:r w:rsidR="00CF67BB" w:rsidRPr="0026690E">
        <w:rPr>
          <w:lang w:val="pt-BR"/>
        </w:rPr>
        <w:t xml:space="preserve">Một cửa hàng bán hoa niêm yết giá </w:t>
      </w:r>
      <w:r w:rsidR="00CF67BB" w:rsidRPr="0026690E">
        <w:rPr>
          <w:position w:val="-4"/>
        </w:rPr>
        <w:object w:dxaOrig="160" w:dyaOrig="240" w14:anchorId="2CBA9B85">
          <v:shape id="_x0000_i1028" type="#_x0000_t75" style="width:8.3pt;height:12.2pt" o:ole="">
            <v:imagedata r:id="rId13" o:title=""/>
          </v:shape>
          <o:OLEObject Type="Embed" ProgID="Equation.DSMT4" ShapeID="_x0000_i1028" DrawAspect="Content" ObjectID="_1790447243" r:id="rId14"/>
        </w:object>
      </w:r>
      <w:r w:rsidR="00CF67BB" w:rsidRPr="0026690E">
        <w:rPr>
          <w:lang w:val="pt-BR"/>
        </w:rPr>
        <w:t xml:space="preserve"> bông hồng là </w:t>
      </w:r>
      <w:r w:rsidR="00CF67BB" w:rsidRPr="0026690E">
        <w:rPr>
          <w:position w:val="-6"/>
        </w:rPr>
        <w:object w:dxaOrig="639" w:dyaOrig="260" w14:anchorId="0DED009B">
          <v:shape id="_x0000_i1029" type="#_x0000_t75" style="width:32.1pt;height:12.75pt" o:ole="">
            <v:imagedata r:id="rId15" o:title=""/>
          </v:shape>
          <o:OLEObject Type="Embed" ProgID="Equation.DSMT4" ShapeID="_x0000_i1029" DrawAspect="Content" ObjectID="_1790447244" r:id="rId16"/>
        </w:object>
      </w:r>
      <w:r w:rsidR="00CF67BB" w:rsidRPr="0026690E">
        <w:rPr>
          <w:lang w:val="pt-BR"/>
        </w:rPr>
        <w:t xml:space="preserve"> đồng. Nếu khách hàng mua </w:t>
      </w:r>
      <w:r w:rsidR="00CF67BB" w:rsidRPr="0026690E">
        <w:rPr>
          <w:position w:val="-6"/>
        </w:rPr>
        <w:object w:dxaOrig="300" w:dyaOrig="260" w14:anchorId="583CF221">
          <v:shape id="_x0000_i1030" type="#_x0000_t75" style="width:14.95pt;height:12.75pt" o:ole="">
            <v:imagedata r:id="rId17" o:title=""/>
          </v:shape>
          <o:OLEObject Type="Embed" ProgID="Equation.DSMT4" ShapeID="_x0000_i1030" DrawAspect="Content" ObjectID="_1790447245" r:id="rId18"/>
        </w:object>
      </w:r>
      <w:r w:rsidR="00CF67BB" w:rsidRPr="0026690E">
        <w:rPr>
          <w:lang w:val="pt-BR"/>
        </w:rPr>
        <w:t xml:space="preserve"> bông trở lên thì từ bông thứ 11 mỗi bông giảm </w:t>
      </w:r>
      <w:r w:rsidR="00CF67BB" w:rsidRPr="0026690E">
        <w:rPr>
          <w:position w:val="-6"/>
        </w:rPr>
        <w:object w:dxaOrig="480" w:dyaOrig="279" w14:anchorId="3521C231">
          <v:shape id="_x0000_i1031" type="#_x0000_t75" style="width:23.8pt;height:14.4pt" o:ole="">
            <v:imagedata r:id="rId19" o:title=""/>
          </v:shape>
          <o:OLEObject Type="Embed" ProgID="Equation.DSMT4" ShapeID="_x0000_i1031" DrawAspect="Content" ObjectID="_1790447246" r:id="rId20"/>
        </w:object>
      </w:r>
      <w:r w:rsidR="00CF67BB" w:rsidRPr="0026690E">
        <w:rPr>
          <w:lang w:val="pt-BR"/>
        </w:rPr>
        <w:t xml:space="preserve"> trên giá niêm yết. Nếu mua</w:t>
      </w:r>
      <w:r w:rsidR="00CF67BB" w:rsidRPr="0026690E">
        <w:rPr>
          <w:position w:val="-6"/>
        </w:rPr>
        <w:object w:dxaOrig="300" w:dyaOrig="260" w14:anchorId="6B23A259">
          <v:shape id="_x0000_i1032" type="#_x0000_t75" style="width:14.95pt;height:12.75pt" o:ole="">
            <v:imagedata r:id="rId21" o:title=""/>
          </v:shape>
          <o:OLEObject Type="Embed" ProgID="Equation.DSMT4" ShapeID="_x0000_i1032" DrawAspect="Content" ObjectID="_1790447247" r:id="rId22"/>
        </w:object>
      </w:r>
      <w:r w:rsidR="00CF67BB" w:rsidRPr="0026690E">
        <w:rPr>
          <w:lang w:val="pt-BR"/>
        </w:rPr>
        <w:t xml:space="preserve"> bông trở lên thì từ bông thứ 21 được giảm thêm </w:t>
      </w:r>
      <w:r w:rsidR="00CF67BB" w:rsidRPr="0026690E">
        <w:rPr>
          <w:position w:val="-6"/>
        </w:rPr>
        <w:object w:dxaOrig="380" w:dyaOrig="279" w14:anchorId="51181449">
          <v:shape id="_x0000_i1033" type="#_x0000_t75" style="width:18.85pt;height:14.4pt" o:ole="">
            <v:imagedata r:id="rId23" o:title=""/>
          </v:shape>
          <o:OLEObject Type="Embed" ProgID="Equation.DSMT4" ShapeID="_x0000_i1033" DrawAspect="Content" ObjectID="_1790447248" r:id="rId24"/>
        </w:object>
      </w:r>
      <w:r w:rsidR="00CF67BB" w:rsidRPr="0026690E">
        <w:rPr>
          <w:lang w:val="pt-BR"/>
        </w:rPr>
        <w:t xml:space="preserve"> trên giá đã giảm. </w:t>
      </w:r>
    </w:p>
    <w:p w14:paraId="3FA6ED9D" w14:textId="77777777" w:rsidR="00CF67BB" w:rsidRPr="0026690E" w:rsidRDefault="00CF67BB" w:rsidP="0026690E">
      <w:pPr>
        <w:numPr>
          <w:ilvl w:val="0"/>
          <w:numId w:val="31"/>
        </w:numPr>
        <w:tabs>
          <w:tab w:val="left" w:pos="851"/>
        </w:tabs>
        <w:spacing w:after="0" w:line="276" w:lineRule="auto"/>
        <w:ind w:left="1210"/>
        <w:contextualSpacing/>
        <w:rPr>
          <w:lang w:val="pt-BR"/>
        </w:rPr>
      </w:pPr>
      <w:r w:rsidRPr="0026690E">
        <w:rPr>
          <w:lang w:val="pt-BR"/>
        </w:rPr>
        <w:t>Nếu mua 50 bông thì phải trả bao nhiêu tiền? (làm tròn đến hàng nghìn).</w:t>
      </w:r>
    </w:p>
    <w:p w14:paraId="6F3BAA49" w14:textId="7DD51561" w:rsidR="000A1B3F" w:rsidRPr="0026690E" w:rsidRDefault="00CF67BB" w:rsidP="0026690E">
      <w:pPr>
        <w:pStyle w:val="BodyText"/>
        <w:numPr>
          <w:ilvl w:val="0"/>
          <w:numId w:val="31"/>
        </w:numPr>
        <w:spacing w:line="276" w:lineRule="auto"/>
        <w:ind w:left="1134" w:hanging="283"/>
        <w:contextualSpacing/>
        <w:rPr>
          <w:rStyle w:val="fontstyle01"/>
          <w:rFonts w:ascii="Times New Roman" w:hAnsi="Times New Roman"/>
          <w:color w:val="auto"/>
          <w:sz w:val="28"/>
          <w:szCs w:val="28"/>
          <w:lang w:val="vi-VN"/>
        </w:rPr>
      </w:pPr>
      <w:r w:rsidRPr="0026690E">
        <w:rPr>
          <w:sz w:val="28"/>
          <w:szCs w:val="28"/>
          <w:lang w:val="pt-BR"/>
        </w:rPr>
        <w:t xml:space="preserve"> </w:t>
      </w:r>
      <w:r w:rsidRPr="0026690E">
        <w:rPr>
          <w:sz w:val="28"/>
          <w:szCs w:val="28"/>
          <w:lang w:val="vi-VN"/>
        </w:rPr>
        <w:t xml:space="preserve">Ông </w:t>
      </w:r>
      <w:r w:rsidRPr="0026690E">
        <w:rPr>
          <w:position w:val="-4"/>
          <w:sz w:val="28"/>
          <w:szCs w:val="28"/>
        </w:rPr>
        <w:object w:dxaOrig="260" w:dyaOrig="240" w14:anchorId="23CF1A59">
          <v:shape id="_x0000_i1034" type="#_x0000_t75" style="width:12.75pt;height:12.2pt" o:ole="">
            <v:imagedata r:id="rId25" o:title=""/>
          </v:shape>
          <o:OLEObject Type="Embed" ProgID="Equation.DSMT4" ShapeID="_x0000_i1034" DrawAspect="Content" ObjectID="_1790447249" r:id="rId26"/>
        </w:object>
      </w:r>
      <w:r w:rsidRPr="0026690E">
        <w:rPr>
          <w:sz w:val="28"/>
          <w:szCs w:val="28"/>
          <w:lang w:val="vi-VN"/>
        </w:rPr>
        <w:t xml:space="preserve"> đã mua một số bông và trả </w:t>
      </w:r>
      <w:r w:rsidRPr="0026690E">
        <w:rPr>
          <w:sz w:val="28"/>
          <w:szCs w:val="28"/>
          <w:lang w:val="pt-BR"/>
        </w:rPr>
        <w:t xml:space="preserve">438900 </w:t>
      </w:r>
      <w:r w:rsidRPr="0026690E">
        <w:rPr>
          <w:sz w:val="28"/>
          <w:szCs w:val="28"/>
          <w:lang w:val="vi-VN"/>
        </w:rPr>
        <w:t>đồng. Hãy tính số bông ông đã mua.</w:t>
      </w:r>
    </w:p>
    <w:p w14:paraId="54CEE37D" w14:textId="549FC033" w:rsidR="007944D9" w:rsidRPr="0026690E" w:rsidRDefault="007944D9" w:rsidP="0026690E">
      <w:pPr>
        <w:spacing w:line="276" w:lineRule="auto"/>
        <w:jc w:val="both"/>
        <w:rPr>
          <w:rFonts w:cs="Times New Roman"/>
          <w:b/>
          <w:u w:val="single"/>
          <w:lang w:val="pt-BR"/>
        </w:rPr>
      </w:pPr>
      <w:r w:rsidRPr="0026690E">
        <w:rPr>
          <w:rFonts w:cs="Times New Roman"/>
          <w:b/>
          <w:lang w:val="pt-BR"/>
        </w:rPr>
        <w:t xml:space="preserve">Bài </w:t>
      </w:r>
      <w:r w:rsidR="00336288" w:rsidRPr="0026690E">
        <w:rPr>
          <w:rFonts w:cs="Times New Roman"/>
          <w:b/>
          <w:lang w:val="pt-BR"/>
        </w:rPr>
        <w:t>4.</w:t>
      </w:r>
      <w:r w:rsidRPr="0026690E">
        <w:rPr>
          <w:rFonts w:cs="Times New Roman"/>
          <w:b/>
          <w:lang w:val="pt-BR"/>
        </w:rPr>
        <w:t xml:space="preserve"> (</w:t>
      </w:r>
      <w:r w:rsidR="00CF67BB" w:rsidRPr="0026690E">
        <w:rPr>
          <w:rFonts w:cs="Times New Roman"/>
          <w:b/>
          <w:lang w:val="pt-BR"/>
        </w:rPr>
        <w:t>1</w:t>
      </w:r>
      <w:r w:rsidR="0026690E">
        <w:rPr>
          <w:rFonts w:cs="Times New Roman"/>
          <w:b/>
          <w:lang w:val="pt-BR"/>
        </w:rPr>
        <w:t>,0</w:t>
      </w:r>
      <w:r w:rsidRPr="0026690E">
        <w:rPr>
          <w:rFonts w:cs="Times New Roman"/>
          <w:b/>
          <w:lang w:val="pt-BR"/>
        </w:rPr>
        <w:t>đ)</w:t>
      </w:r>
      <w:r w:rsidRPr="0026690E">
        <w:rPr>
          <w:rFonts w:cs="Times New Roman"/>
          <w:lang w:val="pt-BR"/>
        </w:rPr>
        <w:t xml:space="preserve"> Tính chiều cao của trụ cầu Cần Thơ so với mặt sông Hậu cho biết tại hai điểm cách nhau 89 m trên mặt song người ta nhìn thấy đỉnh trụ cầu với góc nâng lần lượt là 40</w:t>
      </w:r>
      <w:r w:rsidRPr="0026690E">
        <w:rPr>
          <w:rFonts w:cs="Times New Roman"/>
          <w:vertAlign w:val="superscript"/>
          <w:lang w:val="pt-BR"/>
        </w:rPr>
        <w:t>0</w:t>
      </w:r>
      <w:r w:rsidRPr="0026690E">
        <w:rPr>
          <w:rFonts w:cs="Times New Roman"/>
          <w:lang w:val="pt-BR"/>
        </w:rPr>
        <w:t xml:space="preserve"> và 30</w:t>
      </w:r>
      <w:r w:rsidRPr="0026690E">
        <w:rPr>
          <w:rFonts w:cs="Times New Roman"/>
          <w:vertAlign w:val="superscript"/>
          <w:lang w:val="pt-BR"/>
        </w:rPr>
        <w:t>0</w:t>
      </w:r>
      <w:r w:rsidRPr="0026690E">
        <w:rPr>
          <w:rFonts w:cs="Times New Roman"/>
          <w:lang w:val="pt-BR"/>
        </w:rPr>
        <w:t>. (Làm tròn kết quả đến chữ số thập phân thứ nhất</w:t>
      </w:r>
    </w:p>
    <w:p w14:paraId="5F0099FE" w14:textId="715B7250" w:rsidR="000A1B3F" w:rsidRPr="0026690E" w:rsidRDefault="000A1B3F" w:rsidP="0026690E">
      <w:pPr>
        <w:spacing w:line="276" w:lineRule="auto"/>
        <w:jc w:val="both"/>
        <w:rPr>
          <w:rFonts w:cs="Times New Roman"/>
          <w:b/>
          <w:lang w:val="pt-BR"/>
        </w:rPr>
      </w:pPr>
      <w:r w:rsidRPr="0026690E">
        <w:rPr>
          <w:rFonts w:cs="Times New Roman"/>
          <w:noProof/>
        </w:rPr>
        <w:drawing>
          <wp:anchor distT="0" distB="0" distL="114300" distR="114300" simplePos="0" relativeHeight="251661312" behindDoc="0" locked="0" layoutInCell="1" allowOverlap="1" wp14:anchorId="3F98D514" wp14:editId="18B519B3">
            <wp:simplePos x="0" y="0"/>
            <wp:positionH relativeFrom="column">
              <wp:posOffset>3978910</wp:posOffset>
            </wp:positionH>
            <wp:positionV relativeFrom="paragraph">
              <wp:posOffset>5715</wp:posOffset>
            </wp:positionV>
            <wp:extent cx="1945640" cy="1132205"/>
            <wp:effectExtent l="0" t="0" r="0" b="0"/>
            <wp:wrapSquare wrapText="bothSides"/>
            <wp:docPr id="10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 l="29106" t="27281" r="17804" b="13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640" cy="1132205"/>
                    </a:xfrm>
                    <a:prstGeom prst="rect">
                      <a:avLst/>
                    </a:prstGeom>
                    <a:noFill/>
                    <a:ln w="9525" algn="ctr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6690E">
        <w:rPr>
          <w:rFonts w:cs="Times New Roman"/>
          <w:b/>
          <w:lang w:val="pt-BR"/>
        </w:rPr>
        <w:t xml:space="preserve">Bài </w:t>
      </w:r>
      <w:r w:rsidR="00336288" w:rsidRPr="0026690E">
        <w:rPr>
          <w:rFonts w:cs="Times New Roman"/>
          <w:b/>
          <w:lang w:val="pt-BR"/>
        </w:rPr>
        <w:t>5.</w:t>
      </w:r>
      <w:r w:rsidRPr="0026690E">
        <w:rPr>
          <w:rFonts w:cs="Times New Roman"/>
          <w:b/>
          <w:lang w:val="pt-BR"/>
        </w:rPr>
        <w:t xml:space="preserve"> (</w:t>
      </w:r>
      <w:r w:rsidR="00CF67BB" w:rsidRPr="0026690E">
        <w:rPr>
          <w:rFonts w:cs="Times New Roman"/>
          <w:b/>
          <w:lang w:val="pt-BR"/>
        </w:rPr>
        <w:t>2</w:t>
      </w:r>
      <w:r w:rsidR="0026690E">
        <w:rPr>
          <w:rFonts w:cs="Times New Roman"/>
          <w:b/>
          <w:lang w:val="pt-BR"/>
        </w:rPr>
        <w:t>,0</w:t>
      </w:r>
      <w:r w:rsidRPr="0026690E">
        <w:rPr>
          <w:rFonts w:cs="Times New Roman"/>
          <w:b/>
          <w:lang w:val="pt-BR"/>
        </w:rPr>
        <w:t>đ)</w:t>
      </w:r>
      <w:r w:rsidRPr="0026690E">
        <w:rPr>
          <w:rFonts w:cs="Times New Roman"/>
          <w:lang w:val="pt-BR"/>
        </w:rPr>
        <w:t xml:space="preserve"> Một người đặt giác kế thẳng đứng cách cột cờ một khoảng a = 9m, chiều cao giác kế b = 1,5 m. </w:t>
      </w:r>
      <w:r w:rsidRPr="0026690E">
        <w:rPr>
          <w:rFonts w:cs="Times New Roman"/>
          <w:color w:val="000000"/>
          <w:kern w:val="24"/>
          <w:lang w:val="pt-BR"/>
        </w:rPr>
        <w:t xml:space="preserve">Chỉnh giác kế sao cho khi ngắm theo khe ngắm của giác kế ta  nhìn thấy đỉnh A của cột cờ. Đọc trên giác kế số đo </w:t>
      </w:r>
      <w:r w:rsidRPr="0026690E">
        <w:rPr>
          <w:rFonts w:cs="Times New Roman"/>
          <w:bCs/>
          <w:position w:val="-6"/>
        </w:rPr>
        <w:object w:dxaOrig="780" w:dyaOrig="320" w14:anchorId="1FF90479">
          <v:shape id="_x0000_i1035" type="#_x0000_t75" style="width:39.9pt;height:15.5pt" o:ole="">
            <v:imagedata r:id="rId28" o:title=""/>
          </v:shape>
          <o:OLEObject Type="Embed" ProgID="Equation.DSMT4" ShapeID="_x0000_i1035" DrawAspect="Content" ObjectID="_1790447250" r:id="rId29"/>
        </w:object>
      </w:r>
      <w:r w:rsidRPr="0026690E">
        <w:rPr>
          <w:rFonts w:cs="Times New Roman"/>
          <w:color w:val="000000"/>
          <w:kern w:val="24"/>
          <w:lang w:val="pt-BR"/>
        </w:rPr>
        <w:t xml:space="preserve"> của góc AOB </w:t>
      </w:r>
      <w:r w:rsidRPr="0026690E">
        <w:rPr>
          <w:rFonts w:cs="Times New Roman"/>
          <w:lang w:val="pt-BR"/>
        </w:rPr>
        <w:t xml:space="preserve">(như hình bên). Hỏi chiều cao của cột cờ là bao nhiêu? ( </w:t>
      </w:r>
      <w:r w:rsidRPr="0026690E">
        <w:rPr>
          <w:rFonts w:cs="Times New Roman"/>
          <w:i/>
          <w:iCs/>
          <w:lang w:val="pt-BR"/>
        </w:rPr>
        <w:t>Làm tròn đến hàng đơn vị</w:t>
      </w:r>
      <w:r w:rsidRPr="0026690E">
        <w:rPr>
          <w:rFonts w:cs="Times New Roman"/>
          <w:lang w:val="pt-BR"/>
        </w:rPr>
        <w:t>)</w:t>
      </w:r>
    </w:p>
    <w:p w14:paraId="503F7B4F" w14:textId="77777777" w:rsidR="007944D9" w:rsidRPr="007B43C6" w:rsidRDefault="007944D9" w:rsidP="000A1B3F">
      <w:pPr>
        <w:autoSpaceDE w:val="0"/>
        <w:autoSpaceDN w:val="0"/>
        <w:adjustRightInd w:val="0"/>
        <w:spacing w:after="0" w:line="360" w:lineRule="auto"/>
        <w:ind w:right="360"/>
        <w:jc w:val="center"/>
        <w:rPr>
          <w:rFonts w:cs="Times New Roman"/>
          <w:b/>
          <w:sz w:val="26"/>
          <w:szCs w:val="26"/>
          <w:u w:val="single"/>
          <w:lang w:val="pt-BR"/>
        </w:rPr>
      </w:pPr>
    </w:p>
    <w:p w14:paraId="7584359B" w14:textId="2E53C348" w:rsidR="000A1B3F" w:rsidRDefault="007B43C6" w:rsidP="00DF5738">
      <w:pPr>
        <w:shd w:val="clear" w:color="auto" w:fill="FFFFFF"/>
        <w:spacing w:line="276" w:lineRule="auto"/>
        <w:jc w:val="center"/>
        <w:rPr>
          <w:color w:val="000000" w:themeColor="text1"/>
          <w:sz w:val="26"/>
          <w:szCs w:val="26"/>
        </w:rPr>
      </w:pPr>
      <w:r w:rsidRPr="0019131D">
        <w:rPr>
          <w:color w:val="000000" w:themeColor="text1"/>
          <w:sz w:val="26"/>
          <w:szCs w:val="26"/>
        </w:rPr>
        <w:t>----- HẾT -----</w:t>
      </w:r>
    </w:p>
    <w:p w14:paraId="28A7FAF5" w14:textId="77777777" w:rsidR="00DF5738" w:rsidRPr="00DF5738" w:rsidRDefault="00DF5738" w:rsidP="00DF5738">
      <w:pPr>
        <w:shd w:val="clear" w:color="auto" w:fill="FFFFFF"/>
        <w:spacing w:line="276" w:lineRule="auto"/>
        <w:jc w:val="center"/>
        <w:rPr>
          <w:color w:val="000000" w:themeColor="text1"/>
          <w:sz w:val="26"/>
          <w:szCs w:val="26"/>
        </w:rPr>
      </w:pPr>
    </w:p>
    <w:p w14:paraId="3FBDA5D4" w14:textId="77777777" w:rsidR="000A1B3F" w:rsidRPr="007B43C6" w:rsidRDefault="000A1B3F" w:rsidP="00B81C8D">
      <w:pPr>
        <w:tabs>
          <w:tab w:val="left" w:pos="2694"/>
          <w:tab w:val="left" w:pos="5812"/>
          <w:tab w:val="right" w:pos="9923"/>
        </w:tabs>
        <w:spacing w:line="360" w:lineRule="auto"/>
        <w:jc w:val="both"/>
        <w:rPr>
          <w:rFonts w:cs="Times New Roman"/>
          <w:sz w:val="26"/>
          <w:szCs w:val="26"/>
        </w:rPr>
      </w:pPr>
    </w:p>
    <w:tbl>
      <w:tblPr>
        <w:tblW w:w="9531" w:type="dxa"/>
        <w:tblInd w:w="108" w:type="dxa"/>
        <w:tblLook w:val="04A0" w:firstRow="1" w:lastRow="0" w:firstColumn="1" w:lastColumn="0" w:noHBand="0" w:noVBand="1"/>
      </w:tblPr>
      <w:tblGrid>
        <w:gridCol w:w="4371"/>
        <w:gridCol w:w="5160"/>
      </w:tblGrid>
      <w:tr w:rsidR="000A1B3F" w:rsidRPr="0026690E" w14:paraId="0F12EB75" w14:textId="77777777" w:rsidTr="003A2575">
        <w:trPr>
          <w:trHeight w:val="891"/>
        </w:trPr>
        <w:tc>
          <w:tcPr>
            <w:tcW w:w="4371" w:type="dxa"/>
            <w:hideMark/>
          </w:tcPr>
          <w:p w14:paraId="78743947" w14:textId="06EDF1B0" w:rsidR="000A1B3F" w:rsidRPr="007B43C6" w:rsidRDefault="000A1B3F" w:rsidP="0026690E">
            <w:pPr>
              <w:spacing w:after="60"/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 w:rsidRPr="007B43C6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lastRenderedPageBreak/>
              <w:t>UBND THÀNH PHỐ THỦ ĐỨC</w:t>
            </w:r>
          </w:p>
          <w:p w14:paraId="1DC65CE5" w14:textId="6B1131E9" w:rsidR="000A1B3F" w:rsidRPr="007B43C6" w:rsidRDefault="000A1B3F" w:rsidP="0026690E">
            <w:pPr>
              <w:spacing w:after="60"/>
              <w:jc w:val="center"/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 w:rsidRPr="007B43C6">
              <w:rPr>
                <w:rFonts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2" distB="4294967292" distL="114300" distR="114300" simplePos="0" relativeHeight="251659264" behindDoc="0" locked="0" layoutInCell="1" allowOverlap="1" wp14:anchorId="4D95DD1D" wp14:editId="19DDBFBB">
                      <wp:simplePos x="0" y="0"/>
                      <wp:positionH relativeFrom="column">
                        <wp:posOffset>584835</wp:posOffset>
                      </wp:positionH>
                      <wp:positionV relativeFrom="paragraph">
                        <wp:posOffset>383539</wp:posOffset>
                      </wp:positionV>
                      <wp:extent cx="1133475" cy="0"/>
                      <wp:effectExtent l="0" t="0" r="0" b="0"/>
                      <wp:wrapNone/>
                      <wp:docPr id="76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type w14:anchorId="2A3B628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46.05pt;margin-top:30.2pt;width:89.25pt;height:0;z-index:251659264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"/>
                  </w:pict>
                </mc:Fallback>
              </mc:AlternateContent>
            </w:r>
            <w:r w:rsidRPr="007B43C6"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  <w:t>TRƯỜNG THCS CÁT LÁI</w:t>
            </w:r>
          </w:p>
        </w:tc>
        <w:tc>
          <w:tcPr>
            <w:tcW w:w="5160" w:type="dxa"/>
            <w:hideMark/>
          </w:tcPr>
          <w:p w14:paraId="5DE679A8" w14:textId="77777777" w:rsidR="000A1B3F" w:rsidRPr="007B43C6" w:rsidRDefault="000A1B3F" w:rsidP="0026690E">
            <w:pPr>
              <w:spacing w:after="60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7B43C6"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 HƯỚNG DẪN CHẤM</w:t>
            </w:r>
          </w:p>
          <w:p w14:paraId="6DD61245" w14:textId="792019DE" w:rsidR="000A1B3F" w:rsidRPr="007B43C6" w:rsidRDefault="000A1B3F" w:rsidP="0026690E">
            <w:pPr>
              <w:spacing w:after="6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7B43C6"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ĐỀ KIỂM TRA </w:t>
            </w:r>
            <w:r w:rsidR="00656EDB" w:rsidRPr="00532AFB"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GIỮA</w:t>
            </w:r>
            <w:r w:rsidRPr="007B43C6"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 HỌC KÌ I </w:t>
            </w:r>
          </w:p>
          <w:p w14:paraId="4887E504" w14:textId="40DCB545" w:rsidR="000A1B3F" w:rsidRPr="007B43C6" w:rsidRDefault="000A1B3F" w:rsidP="0026690E">
            <w:pPr>
              <w:spacing w:after="6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7B43C6"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MÔN TOÁN – KHỐI 9</w:t>
            </w:r>
          </w:p>
          <w:p w14:paraId="20699F59" w14:textId="77777777" w:rsidR="000A1B3F" w:rsidRPr="007B43C6" w:rsidRDefault="000A1B3F" w:rsidP="0026690E">
            <w:pPr>
              <w:spacing w:after="60"/>
              <w:jc w:val="center"/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 w:rsidRPr="007B43C6"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Năm học: 2024- 2025</w:t>
            </w:r>
          </w:p>
        </w:tc>
      </w:tr>
      <w:tr w:rsidR="000A1B3F" w:rsidRPr="0026690E" w14:paraId="19161694" w14:textId="77777777" w:rsidTr="003A2575">
        <w:trPr>
          <w:trHeight w:val="80"/>
        </w:trPr>
        <w:tc>
          <w:tcPr>
            <w:tcW w:w="4371" w:type="dxa"/>
          </w:tcPr>
          <w:p w14:paraId="63DF9DFA" w14:textId="77777777" w:rsidR="000A1B3F" w:rsidRPr="007B43C6" w:rsidRDefault="000A1B3F" w:rsidP="003A2575">
            <w:pPr>
              <w:spacing w:line="276" w:lineRule="auto"/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5160" w:type="dxa"/>
            <w:hideMark/>
          </w:tcPr>
          <w:p w14:paraId="14BC5BAF" w14:textId="77777777" w:rsidR="000A1B3F" w:rsidRPr="007B43C6" w:rsidRDefault="000A1B3F" w:rsidP="003A2575">
            <w:pPr>
              <w:spacing w:line="276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</w:p>
        </w:tc>
      </w:tr>
    </w:tbl>
    <w:p w14:paraId="05906793" w14:textId="77777777" w:rsidR="000A1B3F" w:rsidRPr="007B43C6" w:rsidRDefault="000A1B3F" w:rsidP="000A1B3F">
      <w:pPr>
        <w:tabs>
          <w:tab w:val="left" w:pos="90"/>
        </w:tabs>
        <w:autoSpaceDE w:val="0"/>
        <w:autoSpaceDN w:val="0"/>
        <w:adjustRightInd w:val="0"/>
        <w:spacing w:line="276" w:lineRule="auto"/>
        <w:rPr>
          <w:rFonts w:cs="Times New Roman"/>
          <w:b/>
          <w:sz w:val="26"/>
          <w:szCs w:val="26"/>
        </w:rPr>
      </w:pPr>
      <w:r w:rsidRPr="007B43C6">
        <w:rPr>
          <w:rFonts w:cs="Times New Roman"/>
          <w:b/>
          <w:sz w:val="26"/>
          <w:szCs w:val="26"/>
        </w:rPr>
        <w:t>II: TỰ LUẬN (7,0đ)</w:t>
      </w:r>
    </w:p>
    <w:tbl>
      <w:tblPr>
        <w:tblW w:w="9554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14"/>
        <w:gridCol w:w="7149"/>
        <w:gridCol w:w="1391"/>
      </w:tblGrid>
      <w:tr w:rsidR="000A1B3F" w:rsidRPr="0026690E" w14:paraId="39DE52EA" w14:textId="77777777" w:rsidTr="00DF5738">
        <w:tc>
          <w:tcPr>
            <w:tcW w:w="1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E22C7A" w14:textId="77777777" w:rsidR="000A1B3F" w:rsidRPr="0026690E" w:rsidRDefault="000A1B3F" w:rsidP="003A2575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</w:rPr>
            </w:pPr>
          </w:p>
        </w:tc>
        <w:tc>
          <w:tcPr>
            <w:tcW w:w="7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D0EF07" w14:textId="77777777" w:rsidR="000A1B3F" w:rsidRPr="0026690E" w:rsidRDefault="000A1B3F" w:rsidP="003A2575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</w:rPr>
            </w:pPr>
            <w:r w:rsidRPr="0026690E">
              <w:rPr>
                <w:rFonts w:cs="Times New Roman"/>
                <w:b/>
                <w:bCs/>
                <w:color w:val="000000" w:themeColor="text1"/>
              </w:rPr>
              <w:t>Nội dung đáp án</w:t>
            </w:r>
          </w:p>
        </w:tc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6ECDE9" w14:textId="77777777" w:rsidR="000A1B3F" w:rsidRPr="0026690E" w:rsidRDefault="000A1B3F" w:rsidP="003A2575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</w:rPr>
            </w:pPr>
            <w:r w:rsidRPr="0026690E">
              <w:rPr>
                <w:rFonts w:cs="Times New Roman"/>
                <w:b/>
                <w:bCs/>
                <w:color w:val="000000" w:themeColor="text1"/>
              </w:rPr>
              <w:t>Thang điểm</w:t>
            </w:r>
          </w:p>
        </w:tc>
      </w:tr>
      <w:tr w:rsidR="000A1B3F" w:rsidRPr="0026690E" w14:paraId="550AB66D" w14:textId="77777777" w:rsidTr="00DF5738">
        <w:trPr>
          <w:trHeight w:val="336"/>
        </w:trPr>
        <w:tc>
          <w:tcPr>
            <w:tcW w:w="101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211FAABC" w14:textId="77777777" w:rsidR="000A1B3F" w:rsidRPr="0026690E" w:rsidRDefault="000A1B3F" w:rsidP="003A2575">
            <w:pPr>
              <w:spacing w:line="276" w:lineRule="auto"/>
              <w:ind w:left="-142"/>
              <w:jc w:val="center"/>
              <w:rPr>
                <w:rFonts w:eastAsia="Calibri" w:cs="Times New Roman"/>
                <w:b/>
              </w:rPr>
            </w:pPr>
            <w:r w:rsidRPr="0026690E">
              <w:rPr>
                <w:rFonts w:eastAsia="Calibri" w:cs="Times New Roman"/>
                <w:b/>
              </w:rPr>
              <w:t>Bài 1</w:t>
            </w:r>
          </w:p>
          <w:p w14:paraId="56E5ABF6" w14:textId="14C46B88" w:rsidR="000A1B3F" w:rsidRPr="0026690E" w:rsidRDefault="000A1B3F" w:rsidP="003A2575">
            <w:pPr>
              <w:spacing w:line="276" w:lineRule="auto"/>
              <w:ind w:left="-142"/>
              <w:jc w:val="center"/>
              <w:rPr>
                <w:rFonts w:eastAsia="Calibri" w:cs="Times New Roman"/>
                <w:i/>
              </w:rPr>
            </w:pPr>
            <w:r w:rsidRPr="0026690E">
              <w:rPr>
                <w:rFonts w:eastAsia="Calibri" w:cs="Times New Roman"/>
                <w:i/>
              </w:rPr>
              <w:t>(</w:t>
            </w:r>
            <w:r w:rsidR="00CF67BB" w:rsidRPr="0026690E">
              <w:rPr>
                <w:rFonts w:eastAsia="Calibri" w:cs="Times New Roman"/>
                <w:i/>
              </w:rPr>
              <w:t>2</w:t>
            </w:r>
            <w:r w:rsidRPr="0026690E">
              <w:rPr>
                <w:rFonts w:eastAsia="Calibri" w:cs="Times New Roman"/>
                <w:i/>
              </w:rPr>
              <w:t xml:space="preserve"> điểm)</w:t>
            </w:r>
          </w:p>
        </w:tc>
        <w:tc>
          <w:tcPr>
            <w:tcW w:w="714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304F71ED" w14:textId="4F8529DA" w:rsidR="000A1B3F" w:rsidRPr="0026690E" w:rsidRDefault="007B43C6" w:rsidP="0026690E">
            <w:r w:rsidRPr="0026690E">
              <w:rPr>
                <w:rFonts w:cs="Times New Roman"/>
              </w:rPr>
              <w:t>a)</w:t>
            </w:r>
            <w:r w:rsidRPr="0026690E">
              <w:rPr>
                <w:rFonts w:cs="Times New Roman"/>
                <w:color w:val="000000"/>
              </w:rPr>
              <w:t xml:space="preserve"> </w:t>
            </w:r>
            <w:r w:rsidRPr="0026690E">
              <w:rPr>
                <w:rFonts w:cs="Times New Roman"/>
                <w:position w:val="-10"/>
              </w:rPr>
              <w:object w:dxaOrig="1660" w:dyaOrig="320" w14:anchorId="7092D369">
                <v:shape id="_x0000_i1036" type="#_x0000_t75" style="width:83.1pt;height:15.5pt" o:ole="">
                  <v:imagedata r:id="rId7" o:title=""/>
                </v:shape>
                <o:OLEObject Type="Embed" ProgID="Equation.DSMT4" ShapeID="_x0000_i1036" DrawAspect="Content" ObjectID="_1790447251" r:id="rId30"/>
              </w:object>
            </w:r>
            <w:r w:rsidRPr="0026690E">
              <w:rPr>
                <w:rFonts w:cs="Times New Roman"/>
                <w:color w:val="000000"/>
              </w:rPr>
              <w:tab/>
            </w:r>
          </w:p>
          <w:p w14:paraId="03A666F9" w14:textId="23381E7A" w:rsidR="007B43C6" w:rsidRPr="0026690E" w:rsidRDefault="001348BF" w:rsidP="001348BF">
            <w:pPr>
              <w:rPr>
                <w:rFonts w:cs="Times New Roman"/>
              </w:rPr>
            </w:pPr>
            <w:r w:rsidRPr="0026690E">
              <w:t xml:space="preserve">        </w:t>
            </w:r>
            <w:r w:rsidR="007B43C6" w:rsidRPr="0026690E">
              <w:rPr>
                <w:position w:val="-6"/>
              </w:rPr>
              <w:object w:dxaOrig="880" w:dyaOrig="279" w14:anchorId="1535473C">
                <v:shape id="_x0000_i1037" type="#_x0000_t75" style="width:44.3pt;height:14.4pt" o:ole="">
                  <v:imagedata r:id="rId31" o:title=""/>
                </v:shape>
                <o:OLEObject Type="Embed" ProgID="Equation.DSMT4" ShapeID="_x0000_i1037" DrawAspect="Content" ObjectID="_1790447252" r:id="rId32"/>
              </w:object>
            </w:r>
            <w:r w:rsidR="007B43C6" w:rsidRPr="0026690E">
              <w:t xml:space="preserve"> hay  </w:t>
            </w:r>
            <w:r w:rsidR="007B43C6" w:rsidRPr="0026690E">
              <w:rPr>
                <w:position w:val="-6"/>
              </w:rPr>
              <w:object w:dxaOrig="880" w:dyaOrig="279" w14:anchorId="18209B53">
                <v:shape id="_x0000_i1038" type="#_x0000_t75" style="width:44.3pt;height:14.4pt" o:ole="">
                  <v:imagedata r:id="rId33" o:title=""/>
                </v:shape>
                <o:OLEObject Type="Embed" ProgID="Equation.DSMT4" ShapeID="_x0000_i1038" DrawAspect="Content" ObjectID="_1790447253" r:id="rId34"/>
              </w:object>
            </w:r>
          </w:p>
          <w:p w14:paraId="6908BE66" w14:textId="6AECB76F" w:rsidR="007B43C6" w:rsidRPr="0026690E" w:rsidRDefault="001348BF" w:rsidP="001348BF">
            <w:r w:rsidRPr="0026690E">
              <w:t xml:space="preserve">           </w:t>
            </w:r>
            <w:r w:rsidR="00830F47" w:rsidRPr="0026690E">
              <w:rPr>
                <w:position w:val="-6"/>
              </w:rPr>
              <w:object w:dxaOrig="560" w:dyaOrig="279" w14:anchorId="2D990904">
                <v:shape id="_x0000_i1039" type="#_x0000_t75" style="width:27.7pt;height:14.4pt" o:ole="">
                  <v:imagedata r:id="rId35" o:title=""/>
                </v:shape>
                <o:OLEObject Type="Embed" ProgID="Equation.DSMT4" ShapeID="_x0000_i1039" DrawAspect="Content" ObjectID="_1790447254" r:id="rId36"/>
              </w:object>
            </w:r>
            <w:r w:rsidR="007B43C6" w:rsidRPr="0026690E">
              <w:t xml:space="preserve"> hay  </w:t>
            </w:r>
            <w:r w:rsidR="00830F47" w:rsidRPr="0026690E">
              <w:rPr>
                <w:position w:val="-6"/>
              </w:rPr>
              <w:object w:dxaOrig="680" w:dyaOrig="279" w14:anchorId="62FB9825">
                <v:shape id="_x0000_i1040" type="#_x0000_t75" style="width:33.8pt;height:14.4pt" o:ole="">
                  <v:imagedata r:id="rId37" o:title=""/>
                </v:shape>
                <o:OLEObject Type="Embed" ProgID="Equation.DSMT4" ShapeID="_x0000_i1040" DrawAspect="Content" ObjectID="_1790447255" r:id="rId38"/>
              </w:object>
            </w:r>
          </w:p>
          <w:p w14:paraId="53D303D1" w14:textId="4EE0B5A4" w:rsidR="00830F47" w:rsidRPr="0026690E" w:rsidRDefault="00830F47" w:rsidP="001348BF">
            <w:r w:rsidRPr="0026690E">
              <w:t>Vậy phương trình có nghiệm</w:t>
            </w:r>
            <w:r w:rsidR="00A37D73" w:rsidRPr="0026690E">
              <w:t xml:space="preserve"> là </w:t>
            </w:r>
            <w:r w:rsidR="00A37D73" w:rsidRPr="0026690E">
              <w:rPr>
                <w:position w:val="-6"/>
              </w:rPr>
              <w:object w:dxaOrig="560" w:dyaOrig="279" w14:anchorId="31B99099">
                <v:shape id="_x0000_i1041" type="#_x0000_t75" style="width:27.7pt;height:14.4pt" o:ole="">
                  <v:imagedata r:id="rId35" o:title=""/>
                </v:shape>
                <o:OLEObject Type="Embed" ProgID="Equation.DSMT4" ShapeID="_x0000_i1041" DrawAspect="Content" ObjectID="_1790447256" r:id="rId39"/>
              </w:object>
            </w:r>
            <w:r w:rsidR="00A37D73" w:rsidRPr="0026690E">
              <w:t xml:space="preserve"> và  </w:t>
            </w:r>
            <w:r w:rsidR="00A37D73" w:rsidRPr="0026690E">
              <w:rPr>
                <w:position w:val="-6"/>
              </w:rPr>
              <w:object w:dxaOrig="680" w:dyaOrig="279" w14:anchorId="36ED1B05">
                <v:shape id="_x0000_i1042" type="#_x0000_t75" style="width:33.8pt;height:14.4pt" o:ole="">
                  <v:imagedata r:id="rId37" o:title=""/>
                </v:shape>
                <o:OLEObject Type="Embed" ProgID="Equation.DSMT4" ShapeID="_x0000_i1042" DrawAspect="Content" ObjectID="_1790447257" r:id="rId40"/>
              </w:object>
            </w:r>
          </w:p>
          <w:p w14:paraId="766051C5" w14:textId="3244D4CD" w:rsidR="007B43C6" w:rsidRPr="0026690E" w:rsidRDefault="00830F47" w:rsidP="007B43C6">
            <w:pPr>
              <w:tabs>
                <w:tab w:val="left" w:pos="1250"/>
              </w:tabs>
              <w:rPr>
                <w:rFonts w:cs="Times New Roman"/>
              </w:rPr>
            </w:pPr>
            <w:r w:rsidRPr="0026690E">
              <w:rPr>
                <w:rFonts w:cs="Times New Roman"/>
              </w:rPr>
              <w:t xml:space="preserve">b) </w:t>
            </w:r>
            <w:r w:rsidRPr="0026690E">
              <w:rPr>
                <w:rFonts w:cs="Times New Roman"/>
                <w:position w:val="-6"/>
              </w:rPr>
              <w:object w:dxaOrig="1100" w:dyaOrig="320" w14:anchorId="6406BF9E">
                <v:shape id="_x0000_i1043" type="#_x0000_t75" style="width:54.85pt;height:15.5pt" o:ole="">
                  <v:imagedata r:id="rId9" o:title=""/>
                </v:shape>
                <o:OLEObject Type="Embed" ProgID="Equation.DSMT4" ShapeID="_x0000_i1043" DrawAspect="Content" ObjectID="_1790447258" r:id="rId41"/>
              </w:object>
            </w:r>
          </w:p>
          <w:p w14:paraId="56F13161" w14:textId="4C5825CF" w:rsidR="00830F47" w:rsidRPr="0026690E" w:rsidRDefault="00830F47" w:rsidP="00A37D73">
            <w:r w:rsidRPr="0026690E">
              <w:rPr>
                <w:rFonts w:cs="Times New Roman"/>
                <w:position w:val="-10"/>
              </w:rPr>
              <w:object w:dxaOrig="1640" w:dyaOrig="320" w14:anchorId="1CB0CB80">
                <v:shape id="_x0000_i1044" type="#_x0000_t75" style="width:81.95pt;height:15.5pt" o:ole="">
                  <v:imagedata r:id="rId42" o:title=""/>
                </v:shape>
                <o:OLEObject Type="Embed" ProgID="Equation.DSMT4" ShapeID="_x0000_i1044" DrawAspect="Content" ObjectID="_1790447259" r:id="rId43"/>
              </w:object>
            </w:r>
            <w:r w:rsidRPr="0026690E">
              <w:rPr>
                <w:rFonts w:cs="Times New Roman"/>
                <w:color w:val="000000"/>
              </w:rPr>
              <w:tab/>
            </w:r>
          </w:p>
          <w:p w14:paraId="7E003C70" w14:textId="667589C5" w:rsidR="00830F47" w:rsidRPr="0026690E" w:rsidRDefault="00830F47" w:rsidP="00A37D73">
            <w:pPr>
              <w:rPr>
                <w:rFonts w:cs="Times New Roman"/>
              </w:rPr>
            </w:pPr>
            <w:r w:rsidRPr="0026690E">
              <w:rPr>
                <w:position w:val="-6"/>
              </w:rPr>
              <w:object w:dxaOrig="880" w:dyaOrig="279" w14:anchorId="457BB5CE">
                <v:shape id="_x0000_i1045" type="#_x0000_t75" style="width:44.3pt;height:14.4pt" o:ole="">
                  <v:imagedata r:id="rId44" o:title=""/>
                </v:shape>
                <o:OLEObject Type="Embed" ProgID="Equation.DSMT4" ShapeID="_x0000_i1045" DrawAspect="Content" ObjectID="_1790447260" r:id="rId45"/>
              </w:object>
            </w:r>
            <w:r w:rsidRPr="0026690E">
              <w:t xml:space="preserve"> hay  </w:t>
            </w:r>
            <w:r w:rsidRPr="0026690E">
              <w:rPr>
                <w:position w:val="-6"/>
              </w:rPr>
              <w:object w:dxaOrig="880" w:dyaOrig="279" w14:anchorId="35FA848A">
                <v:shape id="_x0000_i1046" type="#_x0000_t75" style="width:44.3pt;height:14.4pt" o:ole="">
                  <v:imagedata r:id="rId46" o:title=""/>
                </v:shape>
                <o:OLEObject Type="Embed" ProgID="Equation.DSMT4" ShapeID="_x0000_i1046" DrawAspect="Content" ObjectID="_1790447261" r:id="rId47"/>
              </w:object>
            </w:r>
          </w:p>
          <w:p w14:paraId="316A1303" w14:textId="77777777" w:rsidR="007B43C6" w:rsidRPr="0026690E" w:rsidRDefault="00830F47" w:rsidP="00830F47">
            <w:r w:rsidRPr="0026690E">
              <w:rPr>
                <w:position w:val="-6"/>
              </w:rPr>
              <w:object w:dxaOrig="540" w:dyaOrig="279" w14:anchorId="66BB80C4">
                <v:shape id="_x0000_i1047" type="#_x0000_t75" style="width:27.15pt;height:14.4pt" o:ole="">
                  <v:imagedata r:id="rId48" o:title=""/>
                </v:shape>
                <o:OLEObject Type="Embed" ProgID="Equation.DSMT4" ShapeID="_x0000_i1047" DrawAspect="Content" ObjectID="_1790447262" r:id="rId49"/>
              </w:object>
            </w:r>
            <w:r w:rsidRPr="0026690E">
              <w:t xml:space="preserve"> hay  </w:t>
            </w:r>
            <w:r w:rsidRPr="0026690E">
              <w:rPr>
                <w:position w:val="-6"/>
              </w:rPr>
              <w:object w:dxaOrig="680" w:dyaOrig="279" w14:anchorId="4247C8DA">
                <v:shape id="_x0000_i1048" type="#_x0000_t75" style="width:33.8pt;height:14.4pt" o:ole="">
                  <v:imagedata r:id="rId50" o:title=""/>
                </v:shape>
                <o:OLEObject Type="Embed" ProgID="Equation.DSMT4" ShapeID="_x0000_i1048" DrawAspect="Content" ObjectID="_1790447263" r:id="rId51"/>
              </w:object>
            </w:r>
          </w:p>
          <w:p w14:paraId="5A44E4B7" w14:textId="3D267ABE" w:rsidR="00A37D73" w:rsidRPr="0026690E" w:rsidRDefault="00A37D73" w:rsidP="00A37D73">
            <w:r w:rsidRPr="0026690E">
              <w:t xml:space="preserve">Vậy phương trình có nghiệm là </w:t>
            </w:r>
            <w:r w:rsidRPr="0026690E">
              <w:rPr>
                <w:position w:val="-6"/>
              </w:rPr>
              <w:object w:dxaOrig="540" w:dyaOrig="279" w14:anchorId="4D6824DE">
                <v:shape id="_x0000_i1049" type="#_x0000_t75" style="width:27.15pt;height:14.4pt" o:ole="">
                  <v:imagedata r:id="rId48" o:title=""/>
                </v:shape>
                <o:OLEObject Type="Embed" ProgID="Equation.DSMT4" ShapeID="_x0000_i1049" DrawAspect="Content" ObjectID="_1790447264" r:id="rId52"/>
              </w:object>
            </w:r>
            <w:r w:rsidRPr="0026690E">
              <w:t xml:space="preserve"> và  </w:t>
            </w:r>
            <w:r w:rsidRPr="0026690E">
              <w:rPr>
                <w:position w:val="-6"/>
              </w:rPr>
              <w:object w:dxaOrig="680" w:dyaOrig="279" w14:anchorId="2F5B3D21">
                <v:shape id="_x0000_i1050" type="#_x0000_t75" style="width:33.8pt;height:14.4pt" o:ole="">
                  <v:imagedata r:id="rId53" o:title=""/>
                </v:shape>
                <o:OLEObject Type="Embed" ProgID="Equation.DSMT4" ShapeID="_x0000_i1050" DrawAspect="Content" ObjectID="_1790447265" r:id="rId54"/>
              </w:object>
            </w:r>
          </w:p>
          <w:p w14:paraId="78F7A92A" w14:textId="68A60284" w:rsidR="00CF67BB" w:rsidRPr="0026690E" w:rsidRDefault="00CF67BB" w:rsidP="00A37D73">
            <w:r w:rsidRPr="0026690E">
              <w:rPr>
                <w:rFonts w:cs="Times New Roman"/>
              </w:rPr>
              <w:t xml:space="preserve">c) </w:t>
            </w:r>
            <w:r w:rsidRPr="0026690E">
              <w:rPr>
                <w:rFonts w:cs="Times New Roman"/>
                <w:position w:val="-24"/>
              </w:rPr>
              <w:object w:dxaOrig="1840" w:dyaOrig="620" w14:anchorId="5021A140">
                <v:shape id="_x0000_i1051" type="#_x0000_t75" style="width:92.5pt;height:31pt" o:ole="">
                  <v:imagedata r:id="rId55" o:title=""/>
                </v:shape>
                <o:OLEObject Type="Embed" ProgID="Equation.DSMT4" ShapeID="_x0000_i1051" DrawAspect="Content" ObjectID="_1790447266" r:id="rId56"/>
              </w:object>
            </w:r>
            <w:r w:rsidRPr="0026690E">
              <w:rPr>
                <w:rFonts w:cs="Times New Roman"/>
              </w:rPr>
              <w:tab/>
              <w:t xml:space="preserve"> đkxđ </w:t>
            </w:r>
            <w:r w:rsidRPr="0026690E">
              <w:rPr>
                <w:position w:val="-6"/>
              </w:rPr>
              <w:object w:dxaOrig="560" w:dyaOrig="279" w14:anchorId="571F8B90">
                <v:shape id="_x0000_i1052" type="#_x0000_t75" style="width:27.7pt;height:14.4pt" o:ole="">
                  <v:imagedata r:id="rId57" o:title=""/>
                </v:shape>
                <o:OLEObject Type="Embed" ProgID="Equation.DSMT4" ShapeID="_x0000_i1052" DrawAspect="Content" ObjectID="_1790447267" r:id="rId58"/>
              </w:object>
            </w:r>
            <w:r w:rsidRPr="0026690E">
              <w:t xml:space="preserve">và </w:t>
            </w:r>
            <w:r w:rsidRPr="0026690E">
              <w:rPr>
                <w:position w:val="-6"/>
              </w:rPr>
              <w:object w:dxaOrig="560" w:dyaOrig="279" w14:anchorId="548217C4">
                <v:shape id="_x0000_i1053" type="#_x0000_t75" style="width:27.7pt;height:14.4pt" o:ole="">
                  <v:imagedata r:id="rId59" o:title=""/>
                </v:shape>
                <o:OLEObject Type="Embed" ProgID="Equation.DSMT4" ShapeID="_x0000_i1053" DrawAspect="Content" ObjectID="_1790447268" r:id="rId60"/>
              </w:object>
            </w:r>
          </w:p>
          <w:p w14:paraId="7C993EEB" w14:textId="73DB45DD" w:rsidR="00CF67BB" w:rsidRPr="0026690E" w:rsidRDefault="009F71C2" w:rsidP="00A37D73">
            <w:r w:rsidRPr="0026690E">
              <w:rPr>
                <w:position w:val="-82"/>
              </w:rPr>
              <w:object w:dxaOrig="3100" w:dyaOrig="1780" w14:anchorId="06CC83AB">
                <v:shape id="_x0000_i1054" type="#_x0000_t75" style="width:155.1pt;height:89.15pt" o:ole="">
                  <v:imagedata r:id="rId61" o:title=""/>
                </v:shape>
                <o:OLEObject Type="Embed" ProgID="Equation.DSMT4" ShapeID="_x0000_i1054" DrawAspect="Content" ObjectID="_1790447269" r:id="rId62"/>
              </w:object>
            </w:r>
          </w:p>
          <w:p w14:paraId="147044BF" w14:textId="42A379D8" w:rsidR="00CF67BB" w:rsidRPr="0026690E" w:rsidRDefault="009F71C2" w:rsidP="00A37D73">
            <w:pPr>
              <w:rPr>
                <w:rFonts w:cs="Times New Roman"/>
              </w:rPr>
            </w:pPr>
            <w:r w:rsidRPr="0026690E">
              <w:rPr>
                <w:rFonts w:cs="Times New Roman"/>
              </w:rPr>
              <w:t xml:space="preserve">Vậy phương trình có nghiệm </w:t>
            </w:r>
            <w:r w:rsidRPr="0026690E">
              <w:rPr>
                <w:position w:val="-6"/>
              </w:rPr>
              <w:object w:dxaOrig="520" w:dyaOrig="279" w14:anchorId="0CEB5DD8">
                <v:shape id="_x0000_i1055" type="#_x0000_t75" style="width:26.05pt;height:14.4pt" o:ole="">
                  <v:imagedata r:id="rId63" o:title=""/>
                </v:shape>
                <o:OLEObject Type="Embed" ProgID="Equation.DSMT4" ShapeID="_x0000_i1055" DrawAspect="Content" ObjectID="_1790447270" r:id="rId64"/>
              </w:object>
            </w:r>
          </w:p>
          <w:p w14:paraId="23A7AC96" w14:textId="71A3121B" w:rsidR="00A37D73" w:rsidRPr="0026690E" w:rsidRDefault="00A37D73" w:rsidP="00830F47">
            <w:pPr>
              <w:rPr>
                <w:rFonts w:cs="Times New Roman"/>
              </w:rPr>
            </w:pPr>
          </w:p>
        </w:tc>
        <w:tc>
          <w:tcPr>
            <w:tcW w:w="139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6EB9B26A" w14:textId="77777777" w:rsidR="00CF67BB" w:rsidRPr="0026690E" w:rsidRDefault="00CF67BB" w:rsidP="003A2575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</w:p>
          <w:p w14:paraId="7294C996" w14:textId="06B52784" w:rsidR="000A1B3F" w:rsidRPr="0026690E" w:rsidRDefault="000A1B3F" w:rsidP="003A2575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  <w:r w:rsidRPr="0026690E">
              <w:rPr>
                <w:rFonts w:cs="Times New Roman"/>
                <w:i/>
              </w:rPr>
              <w:t>0,</w:t>
            </w:r>
            <w:r w:rsidR="00CF67BB" w:rsidRPr="0026690E">
              <w:rPr>
                <w:rFonts w:cs="Times New Roman"/>
                <w:i/>
              </w:rPr>
              <w:t>2</w:t>
            </w:r>
            <w:r w:rsidRPr="0026690E">
              <w:rPr>
                <w:rFonts w:cs="Times New Roman"/>
                <w:i/>
              </w:rPr>
              <w:t>5</w:t>
            </w:r>
          </w:p>
          <w:p w14:paraId="51066A30" w14:textId="16FCAFD9" w:rsidR="000A1B3F" w:rsidRPr="0026690E" w:rsidRDefault="00CF67BB" w:rsidP="003A2575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  <w:r w:rsidRPr="0026690E">
              <w:rPr>
                <w:rFonts w:cs="Times New Roman"/>
                <w:i/>
              </w:rPr>
              <w:t>0.25x2</w:t>
            </w:r>
          </w:p>
          <w:p w14:paraId="7E24A673" w14:textId="76F2C59C" w:rsidR="000A1B3F" w:rsidRPr="0026690E" w:rsidRDefault="000A1B3F" w:rsidP="003A2575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  <w:r w:rsidRPr="0026690E">
              <w:rPr>
                <w:rFonts w:cs="Times New Roman"/>
                <w:i/>
              </w:rPr>
              <w:t>0,</w:t>
            </w:r>
            <w:r w:rsidR="00CF67BB" w:rsidRPr="0026690E">
              <w:rPr>
                <w:rFonts w:cs="Times New Roman"/>
                <w:i/>
              </w:rPr>
              <w:t>2</w:t>
            </w:r>
            <w:r w:rsidRPr="0026690E">
              <w:rPr>
                <w:rFonts w:cs="Times New Roman"/>
                <w:i/>
              </w:rPr>
              <w:t>5</w:t>
            </w:r>
          </w:p>
          <w:p w14:paraId="5F128302" w14:textId="77777777" w:rsidR="000A1B3F" w:rsidRPr="0026690E" w:rsidRDefault="000A1B3F" w:rsidP="003A2575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</w:p>
          <w:p w14:paraId="6438E008" w14:textId="77777777" w:rsidR="000A1B3F" w:rsidRPr="0026690E" w:rsidRDefault="000A1B3F" w:rsidP="003A2575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</w:p>
          <w:p w14:paraId="1064B467" w14:textId="77777777" w:rsidR="000A1B3F" w:rsidRPr="0026690E" w:rsidRDefault="000A1B3F" w:rsidP="003A2575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  <w:r w:rsidRPr="0026690E">
              <w:rPr>
                <w:rFonts w:cs="Times New Roman"/>
                <w:i/>
              </w:rPr>
              <w:t>0,</w:t>
            </w:r>
            <w:r w:rsidR="00CF67BB" w:rsidRPr="0026690E">
              <w:rPr>
                <w:rFonts w:cs="Times New Roman"/>
                <w:i/>
              </w:rPr>
              <w:t>2</w:t>
            </w:r>
            <w:r w:rsidRPr="0026690E">
              <w:rPr>
                <w:rFonts w:cs="Times New Roman"/>
                <w:i/>
              </w:rPr>
              <w:t>5</w:t>
            </w:r>
          </w:p>
          <w:p w14:paraId="1F953F86" w14:textId="77777777" w:rsidR="00CF67BB" w:rsidRPr="0026690E" w:rsidRDefault="00CF67BB" w:rsidP="003A2575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  <w:r w:rsidRPr="0026690E">
              <w:rPr>
                <w:rFonts w:cs="Times New Roman"/>
                <w:i/>
              </w:rPr>
              <w:t>0,25</w:t>
            </w:r>
          </w:p>
          <w:p w14:paraId="6A62EDE2" w14:textId="77777777" w:rsidR="00CF67BB" w:rsidRPr="0026690E" w:rsidRDefault="00CF67BB" w:rsidP="003A2575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  <w:r w:rsidRPr="0026690E">
              <w:rPr>
                <w:rFonts w:cs="Times New Roman"/>
                <w:i/>
              </w:rPr>
              <w:t>0,25</w:t>
            </w:r>
          </w:p>
          <w:p w14:paraId="64DB6E21" w14:textId="77777777" w:rsidR="00CF67BB" w:rsidRPr="0026690E" w:rsidRDefault="00CF67BB" w:rsidP="003A2575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  <w:r w:rsidRPr="0026690E">
              <w:rPr>
                <w:rFonts w:cs="Times New Roman"/>
                <w:i/>
              </w:rPr>
              <w:t>0,25</w:t>
            </w:r>
          </w:p>
          <w:p w14:paraId="5A91CDAA" w14:textId="77777777" w:rsidR="009F71C2" w:rsidRPr="0026690E" w:rsidRDefault="009F71C2" w:rsidP="009F71C2">
            <w:pPr>
              <w:rPr>
                <w:rFonts w:cs="Times New Roman"/>
                <w:i/>
              </w:rPr>
            </w:pPr>
          </w:p>
          <w:p w14:paraId="0C022F44" w14:textId="77777777" w:rsidR="009F71C2" w:rsidRPr="0026690E" w:rsidRDefault="009F71C2" w:rsidP="009F71C2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  <w:r w:rsidRPr="0026690E">
              <w:rPr>
                <w:rFonts w:cs="Times New Roman"/>
                <w:i/>
              </w:rPr>
              <w:t>0,25</w:t>
            </w:r>
          </w:p>
          <w:p w14:paraId="4ADBECC3" w14:textId="77777777" w:rsidR="009F71C2" w:rsidRPr="0026690E" w:rsidRDefault="009F71C2" w:rsidP="009F71C2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  <w:r w:rsidRPr="0026690E">
              <w:rPr>
                <w:rFonts w:cs="Times New Roman"/>
                <w:i/>
              </w:rPr>
              <w:t>0,25</w:t>
            </w:r>
          </w:p>
          <w:p w14:paraId="7216E35B" w14:textId="67A440B6" w:rsidR="009F71C2" w:rsidRPr="0026690E" w:rsidRDefault="009F71C2" w:rsidP="009F71C2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  <w:r w:rsidRPr="0026690E">
              <w:rPr>
                <w:rFonts w:cs="Times New Roman"/>
                <w:i/>
              </w:rPr>
              <w:t>0,25</w:t>
            </w:r>
          </w:p>
          <w:p w14:paraId="5E8AC05A" w14:textId="70D2F23F" w:rsidR="009F71C2" w:rsidRPr="0026690E" w:rsidRDefault="009F71C2" w:rsidP="009F71C2">
            <w:pPr>
              <w:rPr>
                <w:rFonts w:cs="Times New Roman"/>
                <w:i/>
              </w:rPr>
            </w:pPr>
            <w:r w:rsidRPr="0026690E">
              <w:rPr>
                <w:rFonts w:cs="Times New Roman"/>
                <w:i/>
              </w:rPr>
              <w:t xml:space="preserve">   0,25</w:t>
            </w:r>
          </w:p>
          <w:p w14:paraId="74F779DB" w14:textId="704CF8BA" w:rsidR="009F71C2" w:rsidRPr="0026690E" w:rsidRDefault="009F71C2" w:rsidP="009F71C2">
            <w:pPr>
              <w:rPr>
                <w:rFonts w:cs="Times New Roman"/>
              </w:rPr>
            </w:pPr>
          </w:p>
        </w:tc>
      </w:tr>
      <w:tr w:rsidR="000A1B3F" w:rsidRPr="0026690E" w14:paraId="1ED892B5" w14:textId="77777777" w:rsidTr="00DF5738">
        <w:tc>
          <w:tcPr>
            <w:tcW w:w="101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7DC25BC0" w14:textId="0F88366F" w:rsidR="000A1B3F" w:rsidRPr="0026690E" w:rsidRDefault="000A1B3F" w:rsidP="003A2575">
            <w:pPr>
              <w:spacing w:line="276" w:lineRule="auto"/>
              <w:ind w:left="-142"/>
              <w:jc w:val="center"/>
              <w:rPr>
                <w:rFonts w:eastAsia="Calibri" w:cs="Times New Roman"/>
                <w:b/>
              </w:rPr>
            </w:pPr>
            <w:r w:rsidRPr="0026690E">
              <w:rPr>
                <w:rFonts w:eastAsia="Calibri" w:cs="Times New Roman"/>
                <w:b/>
              </w:rPr>
              <w:t xml:space="preserve">Bài </w:t>
            </w:r>
            <w:r w:rsidR="001348BF" w:rsidRPr="0026690E">
              <w:rPr>
                <w:rFonts w:eastAsia="Calibri" w:cs="Times New Roman"/>
                <w:b/>
              </w:rPr>
              <w:t>2</w:t>
            </w:r>
          </w:p>
          <w:p w14:paraId="2446D302" w14:textId="7BC27E5E" w:rsidR="000A1B3F" w:rsidRPr="0026690E" w:rsidRDefault="000A1B3F" w:rsidP="003A2575">
            <w:pPr>
              <w:spacing w:line="276" w:lineRule="auto"/>
              <w:ind w:left="-142"/>
              <w:jc w:val="center"/>
              <w:rPr>
                <w:rFonts w:eastAsia="Calibri" w:cs="Times New Roman"/>
                <w:i/>
              </w:rPr>
            </w:pPr>
            <w:r w:rsidRPr="0026690E">
              <w:rPr>
                <w:rFonts w:eastAsia="Calibri" w:cs="Times New Roman"/>
                <w:i/>
              </w:rPr>
              <w:t>(</w:t>
            </w:r>
            <w:r w:rsidR="009F71C2" w:rsidRPr="0026690E">
              <w:rPr>
                <w:rFonts w:eastAsia="Calibri" w:cs="Times New Roman"/>
                <w:i/>
              </w:rPr>
              <w:t>2</w:t>
            </w:r>
            <w:r w:rsidRPr="0026690E">
              <w:rPr>
                <w:rFonts w:eastAsia="Calibri" w:cs="Times New Roman"/>
                <w:i/>
              </w:rPr>
              <w:t>,0 điểm)</w:t>
            </w:r>
          </w:p>
        </w:tc>
        <w:tc>
          <w:tcPr>
            <w:tcW w:w="7143" w:type="dxa"/>
            <w:shd w:val="clear" w:color="auto" w:fill="auto"/>
            <w:hideMark/>
          </w:tcPr>
          <w:p w14:paraId="6E16D822" w14:textId="3A9929FC" w:rsidR="007B43C6" w:rsidRPr="0026690E" w:rsidRDefault="007B43C6" w:rsidP="007B43C6">
            <w:pPr>
              <w:pStyle w:val="ListParagraph"/>
              <w:numPr>
                <w:ilvl w:val="0"/>
                <w:numId w:val="30"/>
              </w:numPr>
              <w:tabs>
                <w:tab w:val="left" w:pos="331"/>
              </w:tabs>
              <w:rPr>
                <w:b/>
              </w:rPr>
            </w:pPr>
            <w:r w:rsidRPr="0026690E">
              <w:t>Tổng số tiền cửa hàng thu về khi bán hết 100 áo</w:t>
            </w:r>
          </w:p>
          <w:p w14:paraId="680618EE" w14:textId="77777777" w:rsidR="000A1B3F" w:rsidRPr="0026690E" w:rsidRDefault="007B43C6" w:rsidP="007B43C6">
            <w:pPr>
              <w:tabs>
                <w:tab w:val="left" w:pos="1134"/>
              </w:tabs>
              <w:spacing w:before="60" w:after="60" w:line="276" w:lineRule="auto"/>
              <w:jc w:val="both"/>
              <w:rPr>
                <w:rFonts w:cs="Times New Roman"/>
              </w:rPr>
            </w:pPr>
            <w:r w:rsidRPr="0026690E">
              <w:t xml:space="preserve">       300000.100 + 12300000 = 42300000 đồng</w:t>
            </w:r>
            <w:r w:rsidR="000A1B3F" w:rsidRPr="0026690E">
              <w:rPr>
                <w:rFonts w:cs="Times New Roman"/>
              </w:rPr>
              <w:t xml:space="preserve"> </w:t>
            </w:r>
          </w:p>
          <w:p w14:paraId="4CF75ADF" w14:textId="5195E14F" w:rsidR="007B43C6" w:rsidRPr="0026690E" w:rsidRDefault="007B43C6" w:rsidP="007B43C6">
            <w:pPr>
              <w:pStyle w:val="ListParagraph"/>
              <w:numPr>
                <w:ilvl w:val="0"/>
                <w:numId w:val="30"/>
              </w:numPr>
              <w:tabs>
                <w:tab w:val="left" w:pos="301"/>
              </w:tabs>
              <w:rPr>
                <w:b/>
                <w:lang w:val="fr-FR"/>
              </w:rPr>
            </w:pPr>
            <w:r w:rsidRPr="0026690E">
              <w:rPr>
                <w:lang w:val="fr-FR"/>
              </w:rPr>
              <w:t>Gọi x(đồng) là giá niêm yết, ta có:</w:t>
            </w:r>
          </w:p>
          <w:p w14:paraId="4865F2E1" w14:textId="77777777" w:rsidR="007B43C6" w:rsidRPr="0026690E" w:rsidRDefault="007B43C6" w:rsidP="007B43C6">
            <w:pPr>
              <w:pStyle w:val="ListParagraph"/>
              <w:tabs>
                <w:tab w:val="left" w:pos="301"/>
              </w:tabs>
              <w:rPr>
                <w:b/>
                <w:lang w:val="fr-FR"/>
              </w:rPr>
            </w:pPr>
            <w:r w:rsidRPr="0026690E">
              <w:rPr>
                <w:lang w:val="fr-FR"/>
              </w:rPr>
              <w:t>80x + 20.70%x = 42300000</w:t>
            </w:r>
          </w:p>
          <w:p w14:paraId="0A2381BA" w14:textId="77777777" w:rsidR="007B43C6" w:rsidRPr="0026690E" w:rsidRDefault="007B43C6" w:rsidP="007B43C6">
            <w:pPr>
              <w:pStyle w:val="ListParagraph"/>
              <w:tabs>
                <w:tab w:val="left" w:pos="301"/>
              </w:tabs>
              <w:rPr>
                <w:lang w:val="fr-FR"/>
              </w:rPr>
            </w:pPr>
            <w:r w:rsidRPr="0026690E">
              <w:rPr>
                <w:lang w:val="fr-FR"/>
              </w:rPr>
              <w:t>x = 450000</w:t>
            </w:r>
          </w:p>
          <w:p w14:paraId="0F92032B" w14:textId="7ACCF385" w:rsidR="007B43C6" w:rsidRPr="0026690E" w:rsidRDefault="0026690E" w:rsidP="0026690E">
            <w:pPr>
              <w:pStyle w:val="ListParagraph"/>
              <w:tabs>
                <w:tab w:val="left" w:pos="301"/>
              </w:tabs>
              <w:ind w:left="0"/>
              <w:rPr>
                <w:rFonts w:eastAsia="Calibri" w:cs="Times New Roman"/>
                <w:lang w:val="fr-FR"/>
              </w:rPr>
            </w:pPr>
            <w:r>
              <w:rPr>
                <w:lang w:val="fr-FR"/>
              </w:rPr>
              <w:t xml:space="preserve">        </w:t>
            </w:r>
            <w:r w:rsidR="007B43C6" w:rsidRPr="0026690E">
              <w:rPr>
                <w:lang w:val="fr-FR"/>
              </w:rPr>
              <w:t>Giá áo dịp khuyễn mãi là</w:t>
            </w:r>
            <w:r>
              <w:rPr>
                <w:lang w:val="fr-FR"/>
              </w:rPr>
              <w:t xml:space="preserve">: </w:t>
            </w:r>
            <w:r w:rsidR="007B43C6" w:rsidRPr="0026690E">
              <w:rPr>
                <w:lang w:val="fr-FR"/>
              </w:rPr>
              <w:t>450 000.70% = 315 000</w:t>
            </w:r>
          </w:p>
        </w:tc>
        <w:tc>
          <w:tcPr>
            <w:tcW w:w="1394" w:type="dxa"/>
            <w:shd w:val="clear" w:color="auto" w:fill="auto"/>
          </w:tcPr>
          <w:p w14:paraId="6F9048FB" w14:textId="77777777" w:rsidR="000A1B3F" w:rsidRPr="0026690E" w:rsidRDefault="000A1B3F" w:rsidP="003A2575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  <w:r w:rsidRPr="0026690E">
              <w:rPr>
                <w:rFonts w:cs="Times New Roman"/>
                <w:i/>
              </w:rPr>
              <w:t>0,5</w:t>
            </w:r>
          </w:p>
          <w:p w14:paraId="0D4CC683" w14:textId="77777777" w:rsidR="000A1B3F" w:rsidRPr="0026690E" w:rsidRDefault="000A1B3F" w:rsidP="003A2575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  <w:r w:rsidRPr="0026690E">
              <w:rPr>
                <w:rFonts w:cs="Times New Roman"/>
                <w:i/>
              </w:rPr>
              <w:t>0,5</w:t>
            </w:r>
          </w:p>
          <w:p w14:paraId="54F9A1EC" w14:textId="77777777" w:rsidR="009F71C2" w:rsidRPr="0026690E" w:rsidRDefault="009F71C2" w:rsidP="003A2575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</w:p>
          <w:p w14:paraId="7A60BAEC" w14:textId="77777777" w:rsidR="009F71C2" w:rsidRPr="0026690E" w:rsidRDefault="009F71C2" w:rsidP="009F71C2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  <w:r w:rsidRPr="0026690E">
              <w:rPr>
                <w:rFonts w:cs="Times New Roman"/>
                <w:i/>
              </w:rPr>
              <w:t xml:space="preserve"> 0,5</w:t>
            </w:r>
          </w:p>
          <w:p w14:paraId="556856D8" w14:textId="23A734B2" w:rsidR="000A1B3F" w:rsidRPr="0026690E" w:rsidRDefault="009F71C2" w:rsidP="0026690E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  <w:r w:rsidRPr="0026690E">
              <w:rPr>
                <w:rFonts w:cs="Times New Roman"/>
                <w:i/>
              </w:rPr>
              <w:t>0,5</w:t>
            </w:r>
          </w:p>
        </w:tc>
      </w:tr>
      <w:tr w:rsidR="00CF67BB" w:rsidRPr="0026690E" w14:paraId="749F6626" w14:textId="77777777" w:rsidTr="00DF5738">
        <w:tc>
          <w:tcPr>
            <w:tcW w:w="101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FC26217" w14:textId="77777777" w:rsidR="00CF67BB" w:rsidRPr="0026690E" w:rsidRDefault="00CF67BB" w:rsidP="003A2575">
            <w:pPr>
              <w:spacing w:line="276" w:lineRule="auto"/>
              <w:ind w:left="-142"/>
              <w:jc w:val="center"/>
              <w:rPr>
                <w:rFonts w:eastAsia="Calibri" w:cs="Times New Roman"/>
                <w:b/>
              </w:rPr>
            </w:pPr>
          </w:p>
        </w:tc>
        <w:tc>
          <w:tcPr>
            <w:tcW w:w="7143" w:type="dxa"/>
            <w:shd w:val="clear" w:color="auto" w:fill="auto"/>
          </w:tcPr>
          <w:p w14:paraId="12479742" w14:textId="77777777" w:rsidR="00CF67BB" w:rsidRPr="0026690E" w:rsidRDefault="00CF67BB" w:rsidP="00CF67BB">
            <w:pPr>
              <w:pStyle w:val="BodyText"/>
              <w:numPr>
                <w:ilvl w:val="0"/>
                <w:numId w:val="32"/>
              </w:numPr>
              <w:spacing w:before="120" w:after="120" w:line="276" w:lineRule="auto"/>
              <w:rPr>
                <w:sz w:val="28"/>
                <w:szCs w:val="28"/>
                <w:lang w:val="vi-VN"/>
              </w:rPr>
            </w:pPr>
            <w:r w:rsidRPr="0026690E">
              <w:rPr>
                <w:sz w:val="28"/>
                <w:szCs w:val="28"/>
                <w:lang w:val="en-US"/>
              </w:rPr>
              <w:t>Số tiền phải trả khi mua 50 bông hoa là</w:t>
            </w:r>
          </w:p>
          <w:p w14:paraId="5F828CD3" w14:textId="77777777" w:rsidR="00CF67BB" w:rsidRPr="0026690E" w:rsidRDefault="00CF67BB" w:rsidP="00CF67BB">
            <w:pPr>
              <w:pStyle w:val="BodyText"/>
              <w:spacing w:before="120" w:after="120" w:line="276" w:lineRule="auto"/>
              <w:ind w:left="766"/>
              <w:rPr>
                <w:sz w:val="28"/>
                <w:szCs w:val="28"/>
                <w:lang w:val="en-US"/>
              </w:rPr>
            </w:pPr>
            <w:r w:rsidRPr="0026690E">
              <w:rPr>
                <w:sz w:val="28"/>
                <w:szCs w:val="28"/>
                <w:lang w:val="en-US"/>
              </w:rPr>
              <w:t>10.15000 + 10.15000.90% + 30.15000.90%.95% = 669750 đồng</w:t>
            </w:r>
          </w:p>
          <w:p w14:paraId="2E61704B" w14:textId="77777777" w:rsidR="00CF67BB" w:rsidRPr="0026690E" w:rsidRDefault="00CF67BB" w:rsidP="00CF67BB">
            <w:pPr>
              <w:pStyle w:val="BodyText"/>
              <w:spacing w:before="120" w:after="120" w:line="276" w:lineRule="auto"/>
              <w:ind w:left="766"/>
              <w:rPr>
                <w:sz w:val="28"/>
                <w:szCs w:val="28"/>
                <w:lang w:val="en-US"/>
              </w:rPr>
            </w:pPr>
            <w:r w:rsidRPr="0026690E">
              <w:rPr>
                <w:position w:val="-6"/>
                <w:sz w:val="28"/>
                <w:szCs w:val="28"/>
                <w:lang w:val="vi-VN"/>
              </w:rPr>
              <w:object w:dxaOrig="980" w:dyaOrig="279" w14:anchorId="61F47D02">
                <v:shape id="_x0000_i1056" type="#_x0000_t75" style="width:48.75pt;height:14.4pt" o:ole="">
                  <v:imagedata r:id="rId65" o:title=""/>
                </v:shape>
                <o:OLEObject Type="Embed" ProgID="Equation.DSMT4" ShapeID="_x0000_i1056" DrawAspect="Content" ObjectID="_1790447271" r:id="rId66"/>
              </w:object>
            </w:r>
            <w:r w:rsidRPr="0026690E">
              <w:rPr>
                <w:sz w:val="28"/>
                <w:szCs w:val="28"/>
                <w:lang w:val="en-US"/>
              </w:rPr>
              <w:t>đồng</w:t>
            </w:r>
          </w:p>
          <w:p w14:paraId="6B1DA777" w14:textId="77777777" w:rsidR="00CF67BB" w:rsidRPr="0026690E" w:rsidRDefault="00CF67BB" w:rsidP="00CF67BB">
            <w:pPr>
              <w:pStyle w:val="BodyText"/>
              <w:numPr>
                <w:ilvl w:val="0"/>
                <w:numId w:val="32"/>
              </w:numPr>
              <w:spacing w:before="120" w:after="120" w:line="276" w:lineRule="auto"/>
              <w:rPr>
                <w:sz w:val="28"/>
                <w:szCs w:val="28"/>
                <w:lang w:val="en-US"/>
              </w:rPr>
            </w:pPr>
            <w:r w:rsidRPr="0026690E">
              <w:rPr>
                <w:sz w:val="28"/>
                <w:szCs w:val="28"/>
                <w:lang w:val="en-US"/>
              </w:rPr>
              <w:t>Gọi x là số bông hồng ông A mua ( x nguyên dương)</w:t>
            </w:r>
          </w:p>
          <w:p w14:paraId="6BAE5F3D" w14:textId="77777777" w:rsidR="00CF67BB" w:rsidRPr="0026690E" w:rsidRDefault="00CF67BB" w:rsidP="00CF67BB">
            <w:pPr>
              <w:pStyle w:val="BodyText"/>
              <w:spacing w:before="120" w:after="120" w:line="276" w:lineRule="auto"/>
              <w:ind w:left="766"/>
              <w:rPr>
                <w:sz w:val="28"/>
                <w:szCs w:val="28"/>
                <w:lang w:val="en-US"/>
              </w:rPr>
            </w:pPr>
            <w:r w:rsidRPr="0026690E">
              <w:rPr>
                <w:position w:val="-10"/>
                <w:sz w:val="28"/>
                <w:szCs w:val="28"/>
                <w:lang w:val="vi-VN"/>
              </w:rPr>
              <w:object w:dxaOrig="6160" w:dyaOrig="320" w14:anchorId="7B6CA6CA">
                <v:shape id="_x0000_i1057" type="#_x0000_t75" style="width:308.5pt;height:15.5pt" o:ole="">
                  <v:imagedata r:id="rId67" o:title=""/>
                </v:shape>
                <o:OLEObject Type="Embed" ProgID="Equation.DSMT4" ShapeID="_x0000_i1057" DrawAspect="Content" ObjectID="_1790447272" r:id="rId68"/>
              </w:object>
            </w:r>
          </w:p>
          <w:p w14:paraId="1B888D4A" w14:textId="77777777" w:rsidR="00CF67BB" w:rsidRPr="0026690E" w:rsidRDefault="00CF67BB" w:rsidP="00CF67BB">
            <w:pPr>
              <w:pStyle w:val="BodyText"/>
              <w:spacing w:before="120" w:after="120" w:line="276" w:lineRule="auto"/>
              <w:ind w:left="766"/>
              <w:rPr>
                <w:sz w:val="28"/>
                <w:szCs w:val="28"/>
                <w:lang w:val="en-US"/>
              </w:rPr>
            </w:pPr>
            <w:r w:rsidRPr="0026690E">
              <w:rPr>
                <w:sz w:val="28"/>
                <w:szCs w:val="28"/>
                <w:lang w:val="en-US"/>
              </w:rPr>
              <w:t>x = 32 ( nhận)</w:t>
            </w:r>
          </w:p>
          <w:p w14:paraId="4F39EBAA" w14:textId="60A11989" w:rsidR="00CF67BB" w:rsidRPr="0026690E" w:rsidRDefault="00CF67BB" w:rsidP="00CF67BB">
            <w:pPr>
              <w:spacing w:after="0"/>
              <w:rPr>
                <w:rFonts w:cs="Times New Roman"/>
              </w:rPr>
            </w:pPr>
            <w:r w:rsidRPr="0026690E">
              <w:t>Vậy ông A mua 32 bông hồng</w:t>
            </w:r>
          </w:p>
        </w:tc>
        <w:tc>
          <w:tcPr>
            <w:tcW w:w="1394" w:type="dxa"/>
            <w:shd w:val="clear" w:color="auto" w:fill="auto"/>
          </w:tcPr>
          <w:p w14:paraId="7C12B464" w14:textId="77777777" w:rsidR="00CF67BB" w:rsidRPr="0026690E" w:rsidRDefault="00CF67BB" w:rsidP="003A2575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</w:p>
        </w:tc>
      </w:tr>
      <w:tr w:rsidR="000A1B3F" w:rsidRPr="0026690E" w14:paraId="0A81FC57" w14:textId="77777777" w:rsidTr="00DF5738">
        <w:tc>
          <w:tcPr>
            <w:tcW w:w="101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580F55B" w14:textId="629CA810" w:rsidR="000A1B3F" w:rsidRPr="0026690E" w:rsidRDefault="000A1B3F" w:rsidP="003A2575">
            <w:pPr>
              <w:spacing w:line="276" w:lineRule="auto"/>
              <w:ind w:left="-142"/>
              <w:jc w:val="center"/>
              <w:rPr>
                <w:rFonts w:eastAsia="Calibri" w:cs="Times New Roman"/>
                <w:b/>
              </w:rPr>
            </w:pPr>
            <w:r w:rsidRPr="0026690E">
              <w:rPr>
                <w:rFonts w:eastAsia="Calibri" w:cs="Times New Roman"/>
                <w:b/>
              </w:rPr>
              <w:t xml:space="preserve">Bài </w:t>
            </w:r>
            <w:r w:rsidR="009F71C2" w:rsidRPr="0026690E">
              <w:rPr>
                <w:rFonts w:eastAsia="Calibri" w:cs="Times New Roman"/>
                <w:b/>
              </w:rPr>
              <w:t>3</w:t>
            </w:r>
            <w:r w:rsidRPr="0026690E">
              <w:rPr>
                <w:rFonts w:eastAsia="Calibri" w:cs="Times New Roman"/>
                <w:b/>
              </w:rPr>
              <w:t xml:space="preserve"> </w:t>
            </w:r>
          </w:p>
          <w:p w14:paraId="6F518876" w14:textId="223880DA" w:rsidR="000A1B3F" w:rsidRPr="0026690E" w:rsidRDefault="000A1B3F" w:rsidP="003A2575">
            <w:pPr>
              <w:spacing w:line="276" w:lineRule="auto"/>
              <w:ind w:left="-142"/>
              <w:jc w:val="center"/>
              <w:rPr>
                <w:rFonts w:eastAsia="Calibri" w:cs="Times New Roman"/>
                <w:b/>
              </w:rPr>
            </w:pPr>
            <w:r w:rsidRPr="0026690E">
              <w:rPr>
                <w:rFonts w:eastAsia="Calibri" w:cs="Times New Roman"/>
                <w:i/>
              </w:rPr>
              <w:t>(</w:t>
            </w:r>
            <w:r w:rsidR="009F71C2" w:rsidRPr="0026690E">
              <w:rPr>
                <w:rFonts w:eastAsia="Calibri" w:cs="Times New Roman"/>
                <w:i/>
              </w:rPr>
              <w:t>2</w:t>
            </w:r>
            <w:r w:rsidRPr="0026690E">
              <w:rPr>
                <w:rFonts w:eastAsia="Calibri" w:cs="Times New Roman"/>
                <w:i/>
              </w:rPr>
              <w:t xml:space="preserve"> điểm)</w:t>
            </w:r>
          </w:p>
        </w:tc>
        <w:tc>
          <w:tcPr>
            <w:tcW w:w="7143" w:type="dxa"/>
            <w:shd w:val="clear" w:color="auto" w:fill="auto"/>
          </w:tcPr>
          <w:p w14:paraId="689E3098" w14:textId="77777777" w:rsidR="000A1B3F" w:rsidRPr="0026690E" w:rsidRDefault="000A1B3F" w:rsidP="000A1B3F">
            <w:pPr>
              <w:pStyle w:val="ListParagraph"/>
              <w:numPr>
                <w:ilvl w:val="0"/>
                <w:numId w:val="26"/>
              </w:numPr>
              <w:spacing w:after="0"/>
              <w:rPr>
                <w:rFonts w:cs="Times New Roman"/>
              </w:rPr>
            </w:pPr>
            <w:r w:rsidRPr="0026690E">
              <w:rPr>
                <w:rFonts w:cs="Times New Roman"/>
              </w:rPr>
              <w:t xml:space="preserve">Gọi x ( đồng) là giá ban đầu của một đôi giày </w:t>
            </w:r>
          </w:p>
          <w:p w14:paraId="17BB30FB" w14:textId="77777777" w:rsidR="000A1B3F" w:rsidRPr="0026690E" w:rsidRDefault="000A1B3F" w:rsidP="000A1B3F">
            <w:pPr>
              <w:pStyle w:val="ListParagraph"/>
              <w:rPr>
                <w:rFonts w:cs="Times New Roman"/>
              </w:rPr>
            </w:pPr>
            <w:r w:rsidRPr="0026690E">
              <w:rPr>
                <w:rFonts w:cs="Times New Roman"/>
              </w:rPr>
              <w:t>( 0 &lt; x &lt; 1320000)</w:t>
            </w:r>
          </w:p>
          <w:p w14:paraId="0352DE09" w14:textId="77777777" w:rsidR="000A1B3F" w:rsidRPr="0026690E" w:rsidRDefault="000A1B3F" w:rsidP="000A1B3F">
            <w:pPr>
              <w:rPr>
                <w:rFonts w:cs="Times New Roman"/>
              </w:rPr>
            </w:pPr>
            <w:r w:rsidRPr="0026690E">
              <w:rPr>
                <w:rFonts w:cs="Times New Roman"/>
              </w:rPr>
              <w:t xml:space="preserve">Theo đề bài ta có phương trình: </w:t>
            </w:r>
          </w:p>
          <w:p w14:paraId="1D1CB260" w14:textId="77777777" w:rsidR="000A1B3F" w:rsidRPr="0026690E" w:rsidRDefault="000A1B3F" w:rsidP="000A1B3F">
            <w:pPr>
              <w:rPr>
                <w:rFonts w:eastAsiaTheme="minorEastAsia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x+70%x+50% x=1320000</m:t>
                </m:r>
              </m:oMath>
            </m:oMathPara>
          </w:p>
          <w:p w14:paraId="70F3BBB4" w14:textId="77777777" w:rsidR="000A1B3F" w:rsidRPr="0026690E" w:rsidRDefault="000A1B3F" w:rsidP="000A1B3F">
            <w:pPr>
              <w:rPr>
                <w:rFonts w:eastAsiaTheme="minorEastAsia" w:cs="Times New Roman"/>
              </w:rPr>
            </w:pPr>
            <w:r w:rsidRPr="0026690E">
              <w:rPr>
                <w:rFonts w:eastAsiaTheme="minorEastAsia" w:cs="Times New Roman"/>
              </w:rPr>
              <w:t xml:space="preserve">                               </w:t>
            </w:r>
            <w:r w:rsidRPr="0026690E">
              <w:rPr>
                <w:rFonts w:eastAsiaTheme="minorEastAsia" w:cs="Times New Roman"/>
              </w:rPr>
              <w:sym w:font="Wingdings" w:char="F0F3"/>
            </w:r>
            <w:r w:rsidRPr="0026690E">
              <w:rPr>
                <w:rFonts w:eastAsiaTheme="minorEastAsia" w:cs="Times New Roman"/>
              </w:rPr>
              <w:t xml:space="preserve"> x = 600 000 ( nhận)</w:t>
            </w:r>
          </w:p>
          <w:p w14:paraId="25ECFFFE" w14:textId="5174ED63" w:rsidR="000A1B3F" w:rsidRPr="0026690E" w:rsidRDefault="000A1B3F" w:rsidP="000A1B3F">
            <w:pPr>
              <w:ind w:right="1"/>
              <w:jc w:val="both"/>
              <w:rPr>
                <w:rFonts w:eastAsiaTheme="minorEastAsia" w:cs="Times New Roman"/>
              </w:rPr>
            </w:pPr>
            <w:r w:rsidRPr="0026690E">
              <w:rPr>
                <w:rFonts w:eastAsiaTheme="minorEastAsia" w:cs="Times New Roman"/>
              </w:rPr>
              <w:t>Vậy giá ban đầu của đôi giày là 600 000 đồng</w:t>
            </w:r>
          </w:p>
          <w:p w14:paraId="22613143" w14:textId="15885EFC" w:rsidR="000A1B3F" w:rsidRPr="0026690E" w:rsidRDefault="000A1B3F" w:rsidP="000A1B3F">
            <w:pPr>
              <w:pStyle w:val="ListParagraph"/>
              <w:numPr>
                <w:ilvl w:val="0"/>
                <w:numId w:val="26"/>
              </w:numPr>
              <w:spacing w:after="0"/>
              <w:rPr>
                <w:rFonts w:cs="Times New Roman"/>
              </w:rPr>
            </w:pPr>
            <w:r w:rsidRPr="0026690E">
              <w:rPr>
                <w:rFonts w:eastAsia="Times New Roman" w:cs="Times New Roman"/>
                <w:color w:val="000000"/>
              </w:rPr>
              <w:t>Số tiền Nam phải trả khi chon hình thức khuyến mãi thứ hai:</w:t>
            </w:r>
          </w:p>
          <w:p w14:paraId="05AB96F5" w14:textId="77777777" w:rsidR="000A1B3F" w:rsidRPr="0026690E" w:rsidRDefault="000A1B3F" w:rsidP="000A1B3F">
            <w:pPr>
              <w:ind w:left="360"/>
              <w:rPr>
                <w:rFonts w:eastAsia="Times New Roman" w:cs="Times New Roman"/>
                <w:color w:val="000000"/>
              </w:rPr>
            </w:pPr>
            <w:r w:rsidRPr="0026690E">
              <w:rPr>
                <w:rFonts w:eastAsia="Times New Roman" w:cs="Times New Roman"/>
                <w:color w:val="000000"/>
              </w:rPr>
              <w:t>3. 600 000 . 80% = 1 440 000 ( đồng)</w:t>
            </w:r>
          </w:p>
          <w:p w14:paraId="22CAF0A6" w14:textId="77777777" w:rsidR="000A1B3F" w:rsidRPr="0026690E" w:rsidRDefault="000A1B3F" w:rsidP="000A1B3F">
            <w:pPr>
              <w:ind w:left="360"/>
              <w:rPr>
                <w:rFonts w:eastAsia="Times New Roman" w:cs="Times New Roman"/>
                <w:color w:val="000000"/>
              </w:rPr>
            </w:pPr>
            <w:r w:rsidRPr="0026690E">
              <w:rPr>
                <w:rFonts w:eastAsia="Times New Roman" w:cs="Times New Roman"/>
                <w:color w:val="000000"/>
              </w:rPr>
              <w:t>Vậy Nam nên chọn hình thức khuyến mãi thứ nhất</w:t>
            </w:r>
          </w:p>
          <w:p w14:paraId="0ABD6D8F" w14:textId="609D6269" w:rsidR="000A1B3F" w:rsidRPr="0026690E" w:rsidRDefault="000A1B3F" w:rsidP="0026690E">
            <w:pPr>
              <w:ind w:right="1"/>
              <w:jc w:val="both"/>
              <w:rPr>
                <w:rFonts w:cs="Times New Roman"/>
                <w:b/>
                <w:bCs/>
              </w:rPr>
            </w:pPr>
            <w:r w:rsidRPr="0026690E">
              <w:rPr>
                <w:rFonts w:eastAsia="Times New Roman" w:cs="Times New Roman"/>
                <w:color w:val="000000"/>
              </w:rPr>
              <w:t xml:space="preserve">( 1 320 000 &lt; 1 440 000)  </w:t>
            </w:r>
          </w:p>
        </w:tc>
        <w:tc>
          <w:tcPr>
            <w:tcW w:w="1394" w:type="dxa"/>
            <w:shd w:val="clear" w:color="auto" w:fill="auto"/>
          </w:tcPr>
          <w:p w14:paraId="2020AA64" w14:textId="5AAD1BCA" w:rsidR="000A1B3F" w:rsidRPr="0026690E" w:rsidRDefault="000A1B3F" w:rsidP="003A2575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  <w:r w:rsidRPr="0026690E">
              <w:rPr>
                <w:rFonts w:cs="Times New Roman"/>
                <w:i/>
              </w:rPr>
              <w:t>0,</w:t>
            </w:r>
            <w:r w:rsidR="009F71C2" w:rsidRPr="0026690E">
              <w:rPr>
                <w:rFonts w:cs="Times New Roman"/>
                <w:i/>
              </w:rPr>
              <w:t>2</w:t>
            </w:r>
            <w:r w:rsidRPr="0026690E">
              <w:rPr>
                <w:rFonts w:cs="Times New Roman"/>
                <w:i/>
              </w:rPr>
              <w:t>5</w:t>
            </w:r>
          </w:p>
          <w:p w14:paraId="50DA1D91" w14:textId="77777777" w:rsidR="009F71C2" w:rsidRPr="0026690E" w:rsidRDefault="009F71C2" w:rsidP="003A2575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</w:p>
          <w:p w14:paraId="203594F3" w14:textId="3E10059A" w:rsidR="000A1B3F" w:rsidRPr="0026690E" w:rsidRDefault="000A1B3F" w:rsidP="003A2575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  <w:r w:rsidRPr="0026690E">
              <w:rPr>
                <w:rFonts w:cs="Times New Roman"/>
                <w:i/>
              </w:rPr>
              <w:t>0,</w:t>
            </w:r>
            <w:r w:rsidR="009F71C2" w:rsidRPr="0026690E">
              <w:rPr>
                <w:rFonts w:cs="Times New Roman"/>
                <w:i/>
              </w:rPr>
              <w:t>2</w:t>
            </w:r>
            <w:r w:rsidRPr="0026690E">
              <w:rPr>
                <w:rFonts w:cs="Times New Roman"/>
                <w:i/>
              </w:rPr>
              <w:t>5</w:t>
            </w:r>
          </w:p>
          <w:p w14:paraId="256CE696" w14:textId="77777777" w:rsidR="000A1B3F" w:rsidRPr="0026690E" w:rsidRDefault="000A1B3F" w:rsidP="003A2575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  <w:r w:rsidRPr="0026690E">
              <w:rPr>
                <w:rFonts w:cs="Times New Roman"/>
                <w:i/>
              </w:rPr>
              <w:t>0,</w:t>
            </w:r>
            <w:r w:rsidR="009F71C2" w:rsidRPr="0026690E">
              <w:rPr>
                <w:rFonts w:cs="Times New Roman"/>
                <w:i/>
              </w:rPr>
              <w:t>2</w:t>
            </w:r>
            <w:r w:rsidRPr="0026690E">
              <w:rPr>
                <w:rFonts w:cs="Times New Roman"/>
                <w:i/>
              </w:rPr>
              <w:t>5</w:t>
            </w:r>
          </w:p>
          <w:p w14:paraId="5DD6CC00" w14:textId="77777777" w:rsidR="009F71C2" w:rsidRPr="0026690E" w:rsidRDefault="009F71C2" w:rsidP="009F71C2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  <w:r w:rsidRPr="0026690E">
              <w:rPr>
                <w:rFonts w:cs="Times New Roman"/>
                <w:i/>
              </w:rPr>
              <w:t>0,25</w:t>
            </w:r>
          </w:p>
          <w:p w14:paraId="5118BF32" w14:textId="77777777" w:rsidR="009F71C2" w:rsidRPr="0026690E" w:rsidRDefault="009F71C2" w:rsidP="003A2575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</w:p>
          <w:p w14:paraId="43A9AE4B" w14:textId="77777777" w:rsidR="009F71C2" w:rsidRPr="0026690E" w:rsidRDefault="009F71C2" w:rsidP="003A2575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  <w:r w:rsidRPr="0026690E">
              <w:rPr>
                <w:rFonts w:cs="Times New Roman"/>
                <w:i/>
              </w:rPr>
              <w:t>0,5</w:t>
            </w:r>
          </w:p>
          <w:p w14:paraId="6E37DB14" w14:textId="77777777" w:rsidR="009F71C2" w:rsidRPr="0026690E" w:rsidRDefault="009F71C2" w:rsidP="003A2575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</w:p>
          <w:p w14:paraId="429FE0DB" w14:textId="3DF8007F" w:rsidR="009F71C2" w:rsidRPr="0026690E" w:rsidRDefault="009F71C2" w:rsidP="003A2575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  <w:r w:rsidRPr="0026690E">
              <w:rPr>
                <w:rFonts w:cs="Times New Roman"/>
                <w:i/>
              </w:rPr>
              <w:t>0,5</w:t>
            </w:r>
          </w:p>
        </w:tc>
      </w:tr>
      <w:tr w:rsidR="007944D9" w:rsidRPr="0026690E" w14:paraId="77A6D270" w14:textId="77777777" w:rsidTr="00DF5738">
        <w:tc>
          <w:tcPr>
            <w:tcW w:w="101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464999F" w14:textId="621DFBED" w:rsidR="009F71C2" w:rsidRPr="0026690E" w:rsidRDefault="009F71C2" w:rsidP="009F71C2">
            <w:pPr>
              <w:spacing w:line="276" w:lineRule="auto"/>
              <w:ind w:left="-142"/>
              <w:jc w:val="center"/>
              <w:rPr>
                <w:rFonts w:eastAsia="Calibri" w:cs="Times New Roman"/>
                <w:b/>
              </w:rPr>
            </w:pPr>
            <w:r w:rsidRPr="0026690E">
              <w:rPr>
                <w:rFonts w:eastAsia="Calibri" w:cs="Times New Roman"/>
                <w:b/>
              </w:rPr>
              <w:t xml:space="preserve">Bài 4 </w:t>
            </w:r>
          </w:p>
          <w:p w14:paraId="606E8A56" w14:textId="1DB99EB6" w:rsidR="007944D9" w:rsidRPr="0026690E" w:rsidRDefault="009F71C2" w:rsidP="009F71C2">
            <w:pPr>
              <w:spacing w:line="276" w:lineRule="auto"/>
              <w:ind w:left="-142"/>
              <w:jc w:val="center"/>
              <w:rPr>
                <w:rFonts w:eastAsia="Calibri" w:cs="Times New Roman"/>
                <w:b/>
              </w:rPr>
            </w:pPr>
            <w:r w:rsidRPr="0026690E">
              <w:rPr>
                <w:rFonts w:eastAsia="Calibri" w:cs="Times New Roman"/>
                <w:i/>
              </w:rPr>
              <w:t>(1 điểm)</w:t>
            </w:r>
          </w:p>
        </w:tc>
        <w:tc>
          <w:tcPr>
            <w:tcW w:w="714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A8D9D5C" w14:textId="77777777" w:rsidR="007944D9" w:rsidRPr="0026690E" w:rsidRDefault="007944D9" w:rsidP="007944D9">
            <w:pPr>
              <w:rPr>
                <w:rFonts w:eastAsia="Times New Roman" w:cs="Times New Roman"/>
                <w:color w:val="000000"/>
              </w:rPr>
            </w:pPr>
          </w:p>
          <w:p w14:paraId="15DAAC1D" w14:textId="77777777" w:rsidR="007944D9" w:rsidRPr="0026690E" w:rsidRDefault="007944D9" w:rsidP="007944D9">
            <w:pPr>
              <w:rPr>
                <w:rFonts w:cs="Times New Roman"/>
              </w:rPr>
            </w:pPr>
            <w:r w:rsidRPr="0026690E">
              <w:rPr>
                <w:rFonts w:cs="Times New Roman"/>
              </w:rPr>
              <w:t>ΔABD vuông tại A, nên</w:t>
            </w:r>
          </w:p>
          <w:p w14:paraId="01099846" w14:textId="77777777" w:rsidR="007944D9" w:rsidRPr="0026690E" w:rsidRDefault="007944D9" w:rsidP="007944D9">
            <w:pPr>
              <w:rPr>
                <w:rFonts w:cs="Times New Roman"/>
              </w:rPr>
            </w:pPr>
            <w:r w:rsidRPr="0026690E">
              <w:rPr>
                <w:rFonts w:cs="Times New Roman"/>
                <w:position w:val="-24"/>
                <w:lang w:val="vi-VN"/>
              </w:rPr>
              <w:object w:dxaOrig="1219" w:dyaOrig="620" w14:anchorId="2F7BD4FB">
                <v:shape id="_x0000_i1058" type="#_x0000_t75" style="width:60.9pt;height:31pt" o:ole="">
                  <v:imagedata r:id="rId69" o:title=""/>
                </v:shape>
                <o:OLEObject Type="Embed" ProgID="Equation.DSMT4" ShapeID="_x0000_i1058" DrawAspect="Content" ObjectID="_1790447273" r:id="rId70"/>
              </w:object>
            </w:r>
            <w:r w:rsidRPr="0026690E">
              <w:rPr>
                <w:rFonts w:cs="Times New Roman"/>
              </w:rPr>
              <w:t xml:space="preserve"> </w:t>
            </w:r>
            <w:r w:rsidRPr="0026690E">
              <w:rPr>
                <w:rFonts w:cs="Times New Roman"/>
                <w:position w:val="-24"/>
                <w:lang w:val="vi-VN"/>
              </w:rPr>
              <w:object w:dxaOrig="1700" w:dyaOrig="620" w14:anchorId="3CA66059">
                <v:shape id="_x0000_i1059" type="#_x0000_t75" style="width:84.75pt;height:31pt" o:ole="">
                  <v:imagedata r:id="rId71" o:title=""/>
                </v:shape>
                <o:OLEObject Type="Embed" ProgID="Equation.DSMT4" ShapeID="_x0000_i1059" DrawAspect="Content" ObjectID="_1790447274" r:id="rId72"/>
              </w:object>
            </w:r>
            <w:r w:rsidRPr="0026690E">
              <w:rPr>
                <w:rFonts w:cs="Times New Roman"/>
                <w:position w:val="-24"/>
                <w:lang w:val="vi-VN"/>
              </w:rPr>
              <w:object w:dxaOrig="1960" w:dyaOrig="620" w14:anchorId="55CB14E4">
                <v:shape id="_x0000_i1060" type="#_x0000_t75" style="width:97.5pt;height:31pt" o:ole="">
                  <v:imagedata r:id="rId73" o:title=""/>
                </v:shape>
                <o:OLEObject Type="Embed" ProgID="Equation.DSMT4" ShapeID="_x0000_i1060" DrawAspect="Content" ObjectID="_1790447275" r:id="rId74"/>
              </w:object>
            </w:r>
          </w:p>
          <w:p w14:paraId="682370B2" w14:textId="77777777" w:rsidR="007944D9" w:rsidRPr="0026690E" w:rsidRDefault="007944D9" w:rsidP="007944D9">
            <w:pPr>
              <w:rPr>
                <w:rFonts w:cs="Times New Roman"/>
              </w:rPr>
            </w:pPr>
            <w:r w:rsidRPr="0026690E">
              <w:rPr>
                <w:rFonts w:cs="Times New Roman"/>
              </w:rPr>
              <w:t>ΔABC vuông tại A, nên</w:t>
            </w:r>
          </w:p>
          <w:p w14:paraId="32A75081" w14:textId="77777777" w:rsidR="007944D9" w:rsidRPr="0026690E" w:rsidRDefault="007944D9" w:rsidP="007944D9">
            <w:pPr>
              <w:rPr>
                <w:rFonts w:cs="Times New Roman"/>
              </w:rPr>
            </w:pPr>
            <w:r w:rsidRPr="0026690E">
              <w:rPr>
                <w:rFonts w:cs="Times New Roman"/>
                <w:position w:val="-24"/>
                <w:lang w:val="vi-VN"/>
              </w:rPr>
              <w:object w:dxaOrig="1260" w:dyaOrig="620" w14:anchorId="6AED5182">
                <v:shape id="_x0000_i1061" type="#_x0000_t75" style="width:63.15pt;height:31pt" o:ole="">
                  <v:imagedata r:id="rId75" o:title=""/>
                </v:shape>
                <o:OLEObject Type="Embed" ProgID="Equation.DSMT4" ShapeID="_x0000_i1061" DrawAspect="Content" ObjectID="_1790447276" r:id="rId76"/>
              </w:object>
            </w:r>
            <w:r w:rsidRPr="0026690E">
              <w:rPr>
                <w:rFonts w:cs="Times New Roman"/>
              </w:rPr>
              <w:t xml:space="preserve"> </w:t>
            </w:r>
            <w:r w:rsidRPr="0026690E">
              <w:rPr>
                <w:rFonts w:cs="Times New Roman"/>
                <w:position w:val="-24"/>
                <w:lang w:val="vi-VN"/>
              </w:rPr>
              <w:object w:dxaOrig="1719" w:dyaOrig="620" w14:anchorId="2D5CCA89">
                <v:shape id="_x0000_i1062" type="#_x0000_t75" style="width:86.4pt;height:31pt" o:ole="">
                  <v:imagedata r:id="rId77" o:title=""/>
                </v:shape>
                <o:OLEObject Type="Embed" ProgID="Equation.DSMT4" ShapeID="_x0000_i1062" DrawAspect="Content" ObjectID="_1790447277" r:id="rId78"/>
              </w:object>
            </w:r>
            <w:r w:rsidRPr="0026690E">
              <w:rPr>
                <w:rFonts w:cs="Times New Roman"/>
                <w:position w:val="-24"/>
                <w:lang w:val="vi-VN"/>
              </w:rPr>
              <w:object w:dxaOrig="2020" w:dyaOrig="620" w14:anchorId="5BD2A93C">
                <v:shape id="_x0000_i1063" type="#_x0000_t75" style="width:101.35pt;height:31pt" o:ole="">
                  <v:imagedata r:id="rId79" o:title=""/>
                </v:shape>
                <o:OLEObject Type="Embed" ProgID="Equation.DSMT4" ShapeID="_x0000_i1063" DrawAspect="Content" ObjectID="_1790447278" r:id="rId80"/>
              </w:object>
            </w:r>
          </w:p>
          <w:p w14:paraId="57C8431F" w14:textId="77777777" w:rsidR="007944D9" w:rsidRPr="0026690E" w:rsidRDefault="007944D9" w:rsidP="007944D9">
            <w:pPr>
              <w:rPr>
                <w:rFonts w:cs="Times New Roman"/>
              </w:rPr>
            </w:pPr>
            <w:r w:rsidRPr="0026690E">
              <w:rPr>
                <w:rFonts w:cs="Times New Roman"/>
              </w:rPr>
              <w:t>Lấy (1) - (2) ta có:</w:t>
            </w:r>
          </w:p>
          <w:p w14:paraId="38C3E96F" w14:textId="77777777" w:rsidR="007944D9" w:rsidRPr="0026690E" w:rsidRDefault="007944D9" w:rsidP="007944D9">
            <w:pPr>
              <w:rPr>
                <w:rFonts w:cs="Times New Roman"/>
              </w:rPr>
            </w:pPr>
            <w:r w:rsidRPr="0026690E">
              <w:rPr>
                <w:rFonts w:cs="Times New Roman"/>
                <w:position w:val="-24"/>
                <w:lang w:val="vi-VN"/>
              </w:rPr>
              <w:object w:dxaOrig="2980" w:dyaOrig="620" w14:anchorId="3BB336DE">
                <v:shape id="_x0000_i1064" type="#_x0000_t75" style="width:148.45pt;height:31pt" o:ole="">
                  <v:imagedata r:id="rId81" o:title=""/>
                </v:shape>
                <o:OLEObject Type="Embed" ProgID="Equation.DSMT4" ShapeID="_x0000_i1064" DrawAspect="Content" ObjectID="_1790447279" r:id="rId82"/>
              </w:object>
            </w:r>
          </w:p>
          <w:p w14:paraId="4EDF13C0" w14:textId="77777777" w:rsidR="007944D9" w:rsidRPr="0026690E" w:rsidRDefault="007944D9" w:rsidP="007944D9">
            <w:pPr>
              <w:rPr>
                <w:rFonts w:cs="Times New Roman"/>
              </w:rPr>
            </w:pPr>
            <w:r w:rsidRPr="0026690E">
              <w:rPr>
                <w:rFonts w:cs="Times New Roman"/>
                <w:position w:val="-28"/>
                <w:lang w:val="vi-VN"/>
              </w:rPr>
              <w:object w:dxaOrig="2900" w:dyaOrig="680" w14:anchorId="654CB4D8">
                <v:shape id="_x0000_i1065" type="#_x0000_t75" style="width:145.65pt;height:33.8pt" o:ole="">
                  <v:imagedata r:id="rId83" o:title=""/>
                </v:shape>
                <o:OLEObject Type="Embed" ProgID="Equation.DSMT4" ShapeID="_x0000_i1065" DrawAspect="Content" ObjectID="_1790447280" r:id="rId84"/>
              </w:object>
            </w:r>
          </w:p>
          <w:p w14:paraId="5F059114" w14:textId="77777777" w:rsidR="007944D9" w:rsidRPr="0026690E" w:rsidRDefault="007944D9" w:rsidP="007944D9">
            <w:pPr>
              <w:rPr>
                <w:rFonts w:cs="Times New Roman"/>
              </w:rPr>
            </w:pPr>
            <w:r w:rsidRPr="0026690E">
              <w:rPr>
                <w:rFonts w:cs="Times New Roman"/>
                <w:position w:val="-28"/>
                <w:lang w:val="vi-VN"/>
              </w:rPr>
              <w:object w:dxaOrig="3080" w:dyaOrig="680" w14:anchorId="4AC2A646">
                <v:shape id="_x0000_i1066" type="#_x0000_t75" style="width:153.4pt;height:33.8pt" o:ole="">
                  <v:imagedata r:id="rId85" o:title=""/>
                </v:shape>
                <o:OLEObject Type="Embed" ProgID="Equation.DSMT4" ShapeID="_x0000_i1066" DrawAspect="Content" ObjectID="_1790447281" r:id="rId86"/>
              </w:object>
            </w:r>
          </w:p>
          <w:p w14:paraId="739B8E6B" w14:textId="77777777" w:rsidR="007944D9" w:rsidRPr="0026690E" w:rsidRDefault="007944D9" w:rsidP="007944D9">
            <w:pPr>
              <w:rPr>
                <w:rFonts w:cs="Times New Roman"/>
              </w:rPr>
            </w:pPr>
            <w:r w:rsidRPr="0026690E">
              <w:rPr>
                <w:rFonts w:cs="Times New Roman"/>
                <w:position w:val="-28"/>
                <w:lang w:val="vi-VN"/>
              </w:rPr>
              <w:object w:dxaOrig="4420" w:dyaOrig="680" w14:anchorId="2871A32C">
                <v:shape id="_x0000_i1067" type="#_x0000_t75" style="width:220.45pt;height:33.8pt" o:ole="">
                  <v:imagedata r:id="rId87" o:title=""/>
                </v:shape>
                <o:OLEObject Type="Embed" ProgID="Equation.DSMT4" ShapeID="_x0000_i1067" DrawAspect="Content" ObjectID="_1790447282" r:id="rId88"/>
              </w:object>
            </w:r>
          </w:p>
          <w:p w14:paraId="0BBDE275" w14:textId="31B39D20" w:rsidR="007944D9" w:rsidRPr="0026690E" w:rsidRDefault="007944D9" w:rsidP="007944D9">
            <w:pPr>
              <w:rPr>
                <w:rFonts w:eastAsia="Times New Roman" w:cs="Times New Roman"/>
                <w:color w:val="000000"/>
              </w:rPr>
            </w:pPr>
            <w:r w:rsidRPr="0026690E">
              <w:rPr>
                <w:rFonts w:cs="Times New Roman"/>
              </w:rPr>
              <w:t>Vậy chiều cao của trụ cầu Cần Thơ so với mặt sông Hậu là khoảng 164,7 mét.</w:t>
            </w:r>
          </w:p>
        </w:tc>
        <w:tc>
          <w:tcPr>
            <w:tcW w:w="139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DA9A324" w14:textId="77777777" w:rsidR="009F71C2" w:rsidRPr="0026690E" w:rsidRDefault="009F71C2" w:rsidP="007944D9">
            <w:pPr>
              <w:rPr>
                <w:rFonts w:eastAsia="Calibri" w:cs="Times New Roman"/>
              </w:rPr>
            </w:pPr>
          </w:p>
          <w:p w14:paraId="67818D17" w14:textId="77777777" w:rsidR="009F71C2" w:rsidRPr="0026690E" w:rsidRDefault="009F71C2" w:rsidP="007944D9">
            <w:pPr>
              <w:rPr>
                <w:rFonts w:eastAsia="Calibri" w:cs="Times New Roman"/>
              </w:rPr>
            </w:pPr>
          </w:p>
          <w:p w14:paraId="3FECC03A" w14:textId="2FE4619D" w:rsidR="007944D9" w:rsidRPr="0026690E" w:rsidRDefault="007944D9" w:rsidP="007944D9">
            <w:pPr>
              <w:rPr>
                <w:rFonts w:eastAsia="Calibri" w:cs="Times New Roman"/>
              </w:rPr>
            </w:pPr>
            <w:r w:rsidRPr="0026690E">
              <w:rPr>
                <w:rFonts w:eastAsia="Calibri" w:cs="Times New Roman"/>
              </w:rPr>
              <w:t xml:space="preserve">0.25  </w:t>
            </w:r>
          </w:p>
          <w:p w14:paraId="789742BD" w14:textId="77777777" w:rsidR="007944D9" w:rsidRPr="0026690E" w:rsidRDefault="007944D9" w:rsidP="007944D9">
            <w:pPr>
              <w:rPr>
                <w:rFonts w:eastAsia="Calibri" w:cs="Times New Roman"/>
              </w:rPr>
            </w:pPr>
          </w:p>
          <w:p w14:paraId="64168877" w14:textId="77777777" w:rsidR="009F71C2" w:rsidRPr="0026690E" w:rsidRDefault="009F71C2" w:rsidP="007944D9">
            <w:pPr>
              <w:rPr>
                <w:rFonts w:eastAsia="Calibri" w:cs="Times New Roman"/>
              </w:rPr>
            </w:pPr>
          </w:p>
          <w:p w14:paraId="5DE84C69" w14:textId="657F6A1B" w:rsidR="007944D9" w:rsidRPr="0026690E" w:rsidRDefault="007944D9" w:rsidP="007944D9">
            <w:pPr>
              <w:rPr>
                <w:rFonts w:eastAsia="Calibri" w:cs="Times New Roman"/>
              </w:rPr>
            </w:pPr>
            <w:r w:rsidRPr="0026690E">
              <w:rPr>
                <w:rFonts w:eastAsia="Calibri" w:cs="Times New Roman"/>
              </w:rPr>
              <w:t>0,25</w:t>
            </w:r>
          </w:p>
          <w:p w14:paraId="33C84CCF" w14:textId="77777777" w:rsidR="007944D9" w:rsidRPr="0026690E" w:rsidRDefault="007944D9" w:rsidP="007944D9">
            <w:pPr>
              <w:rPr>
                <w:rFonts w:eastAsia="Calibri" w:cs="Times New Roman"/>
              </w:rPr>
            </w:pPr>
          </w:p>
          <w:p w14:paraId="22444F09" w14:textId="77777777" w:rsidR="009F71C2" w:rsidRPr="0026690E" w:rsidRDefault="009F71C2" w:rsidP="009F71C2">
            <w:pPr>
              <w:rPr>
                <w:rFonts w:eastAsia="Calibri" w:cs="Times New Roman"/>
              </w:rPr>
            </w:pPr>
          </w:p>
          <w:p w14:paraId="4BE1357B" w14:textId="77777777" w:rsidR="009F71C2" w:rsidRPr="0026690E" w:rsidRDefault="009F71C2" w:rsidP="009F71C2">
            <w:pPr>
              <w:rPr>
                <w:rFonts w:eastAsia="Calibri" w:cs="Times New Roman"/>
              </w:rPr>
            </w:pPr>
          </w:p>
          <w:p w14:paraId="7E1BC019" w14:textId="77777777" w:rsidR="009F71C2" w:rsidRPr="0026690E" w:rsidRDefault="009F71C2" w:rsidP="009F71C2">
            <w:pPr>
              <w:rPr>
                <w:rFonts w:eastAsia="Calibri" w:cs="Times New Roman"/>
              </w:rPr>
            </w:pPr>
          </w:p>
          <w:p w14:paraId="72024AB4" w14:textId="77777777" w:rsidR="009F71C2" w:rsidRPr="0026690E" w:rsidRDefault="009F71C2" w:rsidP="009F71C2">
            <w:pPr>
              <w:rPr>
                <w:rFonts w:eastAsia="Calibri" w:cs="Times New Roman"/>
              </w:rPr>
            </w:pPr>
          </w:p>
          <w:p w14:paraId="4F94C46B" w14:textId="77777777" w:rsidR="009F71C2" w:rsidRPr="0026690E" w:rsidRDefault="009F71C2" w:rsidP="009F71C2">
            <w:pPr>
              <w:rPr>
                <w:rFonts w:eastAsia="Calibri" w:cs="Times New Roman"/>
              </w:rPr>
            </w:pPr>
          </w:p>
          <w:p w14:paraId="160A1C91" w14:textId="5CF8CB1B" w:rsidR="009F71C2" w:rsidRPr="0026690E" w:rsidRDefault="009F71C2" w:rsidP="009F71C2">
            <w:pPr>
              <w:rPr>
                <w:rFonts w:eastAsia="Calibri" w:cs="Times New Roman"/>
              </w:rPr>
            </w:pPr>
            <w:r w:rsidRPr="0026690E">
              <w:rPr>
                <w:rFonts w:eastAsia="Calibri" w:cs="Times New Roman"/>
              </w:rPr>
              <w:t>0,25</w:t>
            </w:r>
          </w:p>
          <w:p w14:paraId="2B02DCDC" w14:textId="77777777" w:rsidR="009F71C2" w:rsidRPr="0026690E" w:rsidRDefault="009F71C2" w:rsidP="009F71C2">
            <w:pPr>
              <w:spacing w:line="256" w:lineRule="auto"/>
              <w:ind w:left="-142"/>
              <w:rPr>
                <w:rFonts w:cs="Times New Roman"/>
                <w:i/>
              </w:rPr>
            </w:pPr>
            <w:r w:rsidRPr="0026690E">
              <w:rPr>
                <w:rFonts w:cs="Times New Roman"/>
                <w:i/>
              </w:rPr>
              <w:t xml:space="preserve">    </w:t>
            </w:r>
          </w:p>
          <w:p w14:paraId="4B776AEB" w14:textId="77777777" w:rsidR="009F71C2" w:rsidRPr="0026690E" w:rsidRDefault="009F71C2" w:rsidP="009F71C2">
            <w:pPr>
              <w:spacing w:line="256" w:lineRule="auto"/>
              <w:ind w:left="-142"/>
              <w:rPr>
                <w:rFonts w:cs="Times New Roman"/>
                <w:i/>
              </w:rPr>
            </w:pPr>
          </w:p>
          <w:p w14:paraId="209093B6" w14:textId="77777777" w:rsidR="009F71C2" w:rsidRPr="0026690E" w:rsidRDefault="009F71C2" w:rsidP="009F71C2">
            <w:pPr>
              <w:spacing w:line="256" w:lineRule="auto"/>
              <w:ind w:left="-142"/>
              <w:rPr>
                <w:rFonts w:cs="Times New Roman"/>
                <w:i/>
              </w:rPr>
            </w:pPr>
          </w:p>
          <w:p w14:paraId="0EA5547C" w14:textId="25FA2AA8" w:rsidR="007944D9" w:rsidRPr="0026690E" w:rsidRDefault="009F71C2" w:rsidP="009F71C2">
            <w:pPr>
              <w:spacing w:line="256" w:lineRule="auto"/>
              <w:ind w:left="-142"/>
              <w:rPr>
                <w:rFonts w:cs="Times New Roman"/>
                <w:i/>
              </w:rPr>
            </w:pPr>
            <w:r w:rsidRPr="0026690E">
              <w:rPr>
                <w:rFonts w:cs="Times New Roman"/>
                <w:i/>
              </w:rPr>
              <w:t xml:space="preserve">   0,25</w:t>
            </w:r>
          </w:p>
        </w:tc>
      </w:tr>
      <w:tr w:rsidR="000A1B3F" w:rsidRPr="0026690E" w14:paraId="0FC91622" w14:textId="77777777" w:rsidTr="00DF5738">
        <w:tc>
          <w:tcPr>
            <w:tcW w:w="101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7BA53B9" w14:textId="77777777" w:rsidR="000A1B3F" w:rsidRPr="0026690E" w:rsidRDefault="000A1B3F" w:rsidP="003A2575">
            <w:pPr>
              <w:spacing w:line="276" w:lineRule="auto"/>
              <w:ind w:left="-142"/>
              <w:jc w:val="center"/>
              <w:rPr>
                <w:rFonts w:eastAsia="Calibri" w:cs="Times New Roman"/>
                <w:b/>
              </w:rPr>
            </w:pPr>
            <w:r w:rsidRPr="0026690E">
              <w:rPr>
                <w:rFonts w:eastAsia="Calibri" w:cs="Times New Roman"/>
                <w:b/>
              </w:rPr>
              <w:lastRenderedPageBreak/>
              <w:t>Bài5</w:t>
            </w:r>
          </w:p>
          <w:p w14:paraId="022AA9F1" w14:textId="77777777" w:rsidR="000A1B3F" w:rsidRPr="0026690E" w:rsidRDefault="000A1B3F" w:rsidP="003A2575">
            <w:pPr>
              <w:spacing w:line="276" w:lineRule="auto"/>
              <w:ind w:left="-142"/>
              <w:rPr>
                <w:rFonts w:eastAsia="Calibri" w:cs="Times New Roman"/>
                <w:i/>
              </w:rPr>
            </w:pPr>
            <w:r w:rsidRPr="0026690E">
              <w:rPr>
                <w:rFonts w:eastAsia="Calibri" w:cs="Times New Roman"/>
                <w:i/>
              </w:rPr>
              <w:t xml:space="preserve"> (1,0 điểm)</w:t>
            </w:r>
          </w:p>
          <w:p w14:paraId="39C62BD6" w14:textId="77777777" w:rsidR="000A1B3F" w:rsidRPr="0026690E" w:rsidRDefault="000A1B3F" w:rsidP="003A2575">
            <w:pPr>
              <w:spacing w:line="276" w:lineRule="auto"/>
              <w:ind w:left="-142"/>
              <w:jc w:val="center"/>
              <w:rPr>
                <w:rFonts w:eastAsia="Calibri" w:cs="Times New Roman"/>
                <w:b/>
              </w:rPr>
            </w:pPr>
          </w:p>
        </w:tc>
        <w:tc>
          <w:tcPr>
            <w:tcW w:w="714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B1C5580" w14:textId="77777777" w:rsidR="000A1B3F" w:rsidRPr="0026690E" w:rsidRDefault="000A1B3F" w:rsidP="000A1B3F">
            <w:pPr>
              <w:rPr>
                <w:rFonts w:eastAsia="Times New Roman" w:cs="Times New Roman"/>
                <w:color w:val="000000"/>
                <w:lang w:val="fr-FR"/>
              </w:rPr>
            </w:pPr>
            <w:r w:rsidRPr="0026690E">
              <w:rPr>
                <w:rFonts w:eastAsia="Times New Roman" w:cs="Times New Roman"/>
                <w:color w:val="000000"/>
                <w:lang w:val="fr-FR"/>
              </w:rPr>
              <w:t>Ta có: BD = OC = 1,5 (m)</w:t>
            </w:r>
          </w:p>
          <w:p w14:paraId="7908E72A" w14:textId="77777777" w:rsidR="000A1B3F" w:rsidRPr="0026690E" w:rsidRDefault="000A1B3F" w:rsidP="000A1B3F">
            <w:pPr>
              <w:rPr>
                <w:rFonts w:eastAsia="Times New Roman" w:cs="Times New Roman"/>
                <w:color w:val="000000"/>
                <w:lang w:val="fr-FR"/>
              </w:rPr>
            </w:pPr>
            <w:r w:rsidRPr="0026690E">
              <w:rPr>
                <w:rFonts w:eastAsia="Times New Roman" w:cs="Times New Roman"/>
                <w:color w:val="000000"/>
                <w:lang w:val="fr-FR"/>
              </w:rPr>
              <w:t xml:space="preserve">           OB = CD = 9 (m) </w:t>
            </w:r>
          </w:p>
          <w:p w14:paraId="65992407" w14:textId="77777777" w:rsidR="000A1B3F" w:rsidRPr="0026690E" w:rsidRDefault="000A1B3F" w:rsidP="000A1B3F">
            <w:pPr>
              <w:rPr>
                <w:rFonts w:eastAsia="Times New Roman" w:cs="Times New Roman"/>
                <w:color w:val="000000"/>
              </w:rPr>
            </w:pPr>
            <w:r w:rsidRPr="0026690E">
              <w:rPr>
                <w:rFonts w:eastAsia="Times New Roman" w:cs="Times New Roman"/>
                <w:color w:val="000000"/>
              </w:rPr>
              <w:t xml:space="preserve">Xét 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</w:rPr>
                <m:t>∆AOB</m:t>
              </m:r>
            </m:oMath>
            <w:r w:rsidRPr="0026690E">
              <w:rPr>
                <w:rFonts w:eastAsia="Times New Roman" w:cs="Times New Roman"/>
                <w:color w:val="000000"/>
              </w:rPr>
              <w:t xml:space="preserve"> vuông tại B</w:t>
            </w:r>
          </w:p>
          <w:p w14:paraId="3F07FE6E" w14:textId="77777777" w:rsidR="000A1B3F" w:rsidRPr="0026690E" w:rsidRDefault="000A1B3F" w:rsidP="000A1B3F">
            <w:pPr>
              <w:rPr>
                <w:rFonts w:eastAsia="Times New Roman" w:cs="Times New Roman"/>
                <w:color w:val="000000"/>
              </w:rPr>
            </w:pPr>
            <w:r w:rsidRPr="0026690E">
              <w:rPr>
                <w:rFonts w:eastAsia="Times New Roman" w:cs="Times New Roman"/>
                <w:color w:val="000000"/>
              </w:rPr>
              <w:t xml:space="preserve">AB = BO. tan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color w:val="000000"/>
                    </w:rPr>
                    <m:t>AOB</m:t>
                  </m:r>
                </m:e>
              </m:acc>
            </m:oMath>
            <w:r w:rsidRPr="0026690E">
              <w:rPr>
                <w:rFonts w:eastAsia="Times New Roman" w:cs="Times New Roman"/>
                <w:color w:val="000000"/>
              </w:rPr>
              <w:t xml:space="preserve"> = 9 . tan 36</w:t>
            </w:r>
            <w:r w:rsidRPr="0026690E">
              <w:rPr>
                <w:rFonts w:eastAsia="Times New Roman" w:cs="Times New Roman"/>
                <w:color w:val="000000"/>
                <w:vertAlign w:val="superscript"/>
              </w:rPr>
              <w:t>0</w:t>
            </w:r>
          </w:p>
          <w:p w14:paraId="30B88C4B" w14:textId="77777777" w:rsidR="000A1B3F" w:rsidRPr="0026690E" w:rsidRDefault="000A1B3F" w:rsidP="000A1B3F">
            <w:pPr>
              <w:rPr>
                <w:rFonts w:eastAsia="Times New Roman" w:cs="Times New Roman"/>
                <w:color w:val="000000"/>
              </w:rPr>
            </w:pPr>
            <w:r w:rsidRPr="0026690E">
              <w:rPr>
                <w:rFonts w:eastAsia="Times New Roman" w:cs="Times New Roman"/>
                <w:color w:val="000000"/>
              </w:rPr>
              <w:t>Ta có: AD = AB + BD = 9. tan 36</w:t>
            </w:r>
            <w:r w:rsidRPr="0026690E">
              <w:rPr>
                <w:rFonts w:eastAsia="Times New Roman" w:cs="Times New Roman"/>
                <w:color w:val="000000"/>
                <w:vertAlign w:val="superscript"/>
              </w:rPr>
              <w:t>0</w:t>
            </w:r>
            <w:r w:rsidRPr="0026690E">
              <w:rPr>
                <w:rFonts w:eastAsia="Times New Roman" w:cs="Times New Roman"/>
                <w:color w:val="000000"/>
              </w:rPr>
              <w:t xml:space="preserve"> + 1,5 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</w:rPr>
                <m:t>≈</m:t>
              </m:r>
            </m:oMath>
            <w:r w:rsidRPr="0026690E">
              <w:rPr>
                <w:rFonts w:eastAsia="Times New Roman" w:cs="Times New Roman"/>
                <w:color w:val="000000"/>
              </w:rPr>
              <w:t xml:space="preserve"> 8 (m)</w:t>
            </w:r>
          </w:p>
          <w:p w14:paraId="6AEE38D4" w14:textId="32EAD3EB" w:rsidR="000A1B3F" w:rsidRPr="0026690E" w:rsidRDefault="000A1B3F" w:rsidP="000A1B3F">
            <w:pPr>
              <w:rPr>
                <w:rFonts w:cs="Times New Roman"/>
              </w:rPr>
            </w:pPr>
            <w:r w:rsidRPr="0026690E">
              <w:rPr>
                <w:rFonts w:eastAsia="Times New Roman" w:cs="Times New Roman"/>
                <w:color w:val="000000"/>
              </w:rPr>
              <w:t>Vậy chiều cao cột cờ khoảng 8 m</w:t>
            </w:r>
          </w:p>
        </w:tc>
        <w:tc>
          <w:tcPr>
            <w:tcW w:w="139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0070C82" w14:textId="77777777" w:rsidR="000A1B3F" w:rsidRPr="0026690E" w:rsidRDefault="000A1B3F" w:rsidP="003A2575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</w:p>
          <w:p w14:paraId="3977BBDB" w14:textId="77777777" w:rsidR="000A1B3F" w:rsidRPr="0026690E" w:rsidRDefault="000A1B3F" w:rsidP="003A2575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  <w:r w:rsidRPr="0026690E">
              <w:rPr>
                <w:rFonts w:cs="Times New Roman"/>
                <w:i/>
              </w:rPr>
              <w:t>0,5</w:t>
            </w:r>
          </w:p>
          <w:p w14:paraId="416E983A" w14:textId="77777777" w:rsidR="000A1B3F" w:rsidRPr="0026690E" w:rsidRDefault="000A1B3F" w:rsidP="003A2575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</w:p>
          <w:p w14:paraId="4AD2B07A" w14:textId="77777777" w:rsidR="000A1B3F" w:rsidRPr="0026690E" w:rsidRDefault="000A1B3F" w:rsidP="003A2575">
            <w:pPr>
              <w:spacing w:line="256" w:lineRule="auto"/>
              <w:ind w:left="-142"/>
              <w:jc w:val="center"/>
              <w:rPr>
                <w:rFonts w:cs="Times New Roman"/>
                <w:i/>
              </w:rPr>
            </w:pPr>
            <w:r w:rsidRPr="0026690E">
              <w:rPr>
                <w:rFonts w:cs="Times New Roman"/>
                <w:i/>
              </w:rPr>
              <w:t>0,5</w:t>
            </w:r>
          </w:p>
        </w:tc>
      </w:tr>
    </w:tbl>
    <w:p w14:paraId="3062D9B7" w14:textId="77777777" w:rsidR="000A1B3F" w:rsidRPr="007B43C6" w:rsidRDefault="000A1B3F" w:rsidP="000A1B3F">
      <w:pPr>
        <w:tabs>
          <w:tab w:val="left" w:pos="90"/>
        </w:tabs>
        <w:autoSpaceDE w:val="0"/>
        <w:autoSpaceDN w:val="0"/>
        <w:adjustRightInd w:val="0"/>
        <w:spacing w:line="276" w:lineRule="auto"/>
        <w:rPr>
          <w:rFonts w:cs="Times New Roman"/>
          <w:sz w:val="26"/>
          <w:szCs w:val="26"/>
        </w:rPr>
      </w:pPr>
    </w:p>
    <w:p w14:paraId="5B470045" w14:textId="77777777" w:rsidR="000A1B3F" w:rsidRPr="007B43C6" w:rsidRDefault="000A1B3F" w:rsidP="000A1B3F">
      <w:pPr>
        <w:shd w:val="clear" w:color="auto" w:fill="FFFFFF"/>
        <w:spacing w:line="276" w:lineRule="auto"/>
        <w:jc w:val="center"/>
        <w:rPr>
          <w:rFonts w:cs="Times New Roman"/>
          <w:color w:val="000000" w:themeColor="text1"/>
          <w:sz w:val="26"/>
          <w:szCs w:val="26"/>
        </w:rPr>
      </w:pPr>
      <w:r w:rsidRPr="007B43C6">
        <w:rPr>
          <w:rFonts w:cs="Times New Roman"/>
          <w:color w:val="000000" w:themeColor="text1"/>
          <w:sz w:val="26"/>
          <w:szCs w:val="26"/>
        </w:rPr>
        <w:t>----- HẾT -----</w:t>
      </w:r>
    </w:p>
    <w:p w14:paraId="4DE23926" w14:textId="77777777" w:rsidR="000A1B3F" w:rsidRPr="007B43C6" w:rsidRDefault="000A1B3F" w:rsidP="000A1B3F">
      <w:pPr>
        <w:tabs>
          <w:tab w:val="left" w:pos="720"/>
          <w:tab w:val="center" w:pos="6786"/>
        </w:tabs>
        <w:spacing w:line="288" w:lineRule="auto"/>
        <w:rPr>
          <w:rFonts w:cs="Times New Roman"/>
          <w:bCs/>
          <w:i/>
          <w:iCs/>
          <w:sz w:val="26"/>
          <w:szCs w:val="26"/>
        </w:rPr>
      </w:pPr>
    </w:p>
    <w:p w14:paraId="12CB5E42" w14:textId="11D239E7" w:rsidR="00B81C8D" w:rsidRPr="007B43C6" w:rsidRDefault="00B81C8D" w:rsidP="00B81C8D">
      <w:pPr>
        <w:spacing w:line="360" w:lineRule="auto"/>
        <w:jc w:val="both"/>
        <w:rPr>
          <w:rFonts w:cs="Times New Roman"/>
          <w:bCs/>
          <w:lang w:val="vi-VN"/>
        </w:rPr>
      </w:pPr>
    </w:p>
    <w:p w14:paraId="6C4CC66E" w14:textId="77777777" w:rsidR="00E41671" w:rsidRPr="00E41671" w:rsidRDefault="00E41671" w:rsidP="00E41671">
      <w:pPr>
        <w:jc w:val="both"/>
        <w:rPr>
          <w:rFonts w:cs="Times New Roman"/>
          <w:lang w:val="vi-VN"/>
        </w:rPr>
      </w:pPr>
      <w:r w:rsidRPr="00E41671">
        <w:rPr>
          <w:rFonts w:cs="Times New Roman"/>
          <w:lang w:val="vi-VN"/>
        </w:rPr>
        <w:t>Tài liệu được chia sẻ bởi Website VnTeach.Com</w:t>
      </w:r>
    </w:p>
    <w:p w14:paraId="7779E6FB" w14:textId="58654C7E" w:rsidR="00B81C8D" w:rsidRPr="007B43C6" w:rsidRDefault="00E41671" w:rsidP="00E41671">
      <w:pPr>
        <w:jc w:val="both"/>
        <w:rPr>
          <w:rFonts w:cs="Times New Roman"/>
          <w:lang w:val="vi-VN"/>
        </w:rPr>
      </w:pPr>
      <w:r w:rsidRPr="00E41671">
        <w:rPr>
          <w:rFonts w:cs="Times New Roman"/>
          <w:lang w:val="vi-VN"/>
        </w:rPr>
        <w:t>https://www.vnteach.com</w:t>
      </w:r>
    </w:p>
    <w:sectPr w:rsidR="00B81C8D" w:rsidRPr="007B43C6" w:rsidSect="00F05C84">
      <w:type w:val="continuous"/>
      <w:pgSz w:w="11906" w:h="16838" w:code="9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0A95B4" w14:textId="77777777" w:rsidR="00341764" w:rsidRDefault="00341764" w:rsidP="00D95946">
      <w:pPr>
        <w:spacing w:after="0"/>
      </w:pPr>
      <w:r>
        <w:separator/>
      </w:r>
    </w:p>
  </w:endnote>
  <w:endnote w:type="continuationSeparator" w:id="0">
    <w:p w14:paraId="31687393" w14:textId="77777777" w:rsidR="00341764" w:rsidRDefault="00341764" w:rsidP="00D9594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0739A1" w14:textId="77777777" w:rsidR="00341764" w:rsidRDefault="00341764" w:rsidP="00D95946">
      <w:pPr>
        <w:spacing w:after="0"/>
      </w:pPr>
      <w:r>
        <w:separator/>
      </w:r>
    </w:p>
  </w:footnote>
  <w:footnote w:type="continuationSeparator" w:id="0">
    <w:p w14:paraId="6106F901" w14:textId="77777777" w:rsidR="00341764" w:rsidRDefault="00341764" w:rsidP="00D95946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2F2583"/>
    <w:multiLevelType w:val="hybridMultilevel"/>
    <w:tmpl w:val="79A2AAF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5D5C5C"/>
    <w:multiLevelType w:val="hybridMultilevel"/>
    <w:tmpl w:val="3B92BABA"/>
    <w:lvl w:ilvl="0" w:tplc="ABBCC41E">
      <w:start w:val="1"/>
      <w:numFmt w:val="upperRoman"/>
      <w:lvlText w:val="%1."/>
      <w:lvlJc w:val="left"/>
      <w:pPr>
        <w:ind w:left="1471" w:hanging="250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vi" w:eastAsia="en-US" w:bidi="ar-SA"/>
      </w:rPr>
    </w:lvl>
    <w:lvl w:ilvl="1" w:tplc="1D349FB6">
      <w:start w:val="1"/>
      <w:numFmt w:val="decimal"/>
      <w:lvlText w:val="%2."/>
      <w:lvlJc w:val="left"/>
      <w:pPr>
        <w:ind w:left="1502" w:hanging="281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vi" w:eastAsia="en-US" w:bidi="ar-SA"/>
      </w:rPr>
    </w:lvl>
    <w:lvl w:ilvl="2" w:tplc="9C4A3C46">
      <w:numFmt w:val="bullet"/>
      <w:lvlText w:val="•"/>
      <w:lvlJc w:val="left"/>
      <w:pPr>
        <w:ind w:left="2489" w:hanging="281"/>
      </w:pPr>
      <w:rPr>
        <w:rFonts w:hint="default"/>
        <w:lang w:val="vi" w:eastAsia="en-US" w:bidi="ar-SA"/>
      </w:rPr>
    </w:lvl>
    <w:lvl w:ilvl="3" w:tplc="D160DE1E">
      <w:numFmt w:val="bullet"/>
      <w:lvlText w:val="•"/>
      <w:lvlJc w:val="left"/>
      <w:pPr>
        <w:ind w:left="3479" w:hanging="281"/>
      </w:pPr>
      <w:rPr>
        <w:rFonts w:hint="default"/>
        <w:lang w:val="vi" w:eastAsia="en-US" w:bidi="ar-SA"/>
      </w:rPr>
    </w:lvl>
    <w:lvl w:ilvl="4" w:tplc="D5FA710E">
      <w:numFmt w:val="bullet"/>
      <w:lvlText w:val="•"/>
      <w:lvlJc w:val="left"/>
      <w:pPr>
        <w:ind w:left="4468" w:hanging="281"/>
      </w:pPr>
      <w:rPr>
        <w:rFonts w:hint="default"/>
        <w:lang w:val="vi" w:eastAsia="en-US" w:bidi="ar-SA"/>
      </w:rPr>
    </w:lvl>
    <w:lvl w:ilvl="5" w:tplc="950437EA">
      <w:numFmt w:val="bullet"/>
      <w:lvlText w:val="•"/>
      <w:lvlJc w:val="left"/>
      <w:pPr>
        <w:ind w:left="5458" w:hanging="281"/>
      </w:pPr>
      <w:rPr>
        <w:rFonts w:hint="default"/>
        <w:lang w:val="vi" w:eastAsia="en-US" w:bidi="ar-SA"/>
      </w:rPr>
    </w:lvl>
    <w:lvl w:ilvl="6" w:tplc="5E508820">
      <w:numFmt w:val="bullet"/>
      <w:lvlText w:val="•"/>
      <w:lvlJc w:val="left"/>
      <w:pPr>
        <w:ind w:left="6448" w:hanging="281"/>
      </w:pPr>
      <w:rPr>
        <w:rFonts w:hint="default"/>
        <w:lang w:val="vi" w:eastAsia="en-US" w:bidi="ar-SA"/>
      </w:rPr>
    </w:lvl>
    <w:lvl w:ilvl="7" w:tplc="A072BBFC">
      <w:numFmt w:val="bullet"/>
      <w:lvlText w:val="•"/>
      <w:lvlJc w:val="left"/>
      <w:pPr>
        <w:ind w:left="7437" w:hanging="281"/>
      </w:pPr>
      <w:rPr>
        <w:rFonts w:hint="default"/>
        <w:lang w:val="vi" w:eastAsia="en-US" w:bidi="ar-SA"/>
      </w:rPr>
    </w:lvl>
    <w:lvl w:ilvl="8" w:tplc="69A20854">
      <w:numFmt w:val="bullet"/>
      <w:lvlText w:val="•"/>
      <w:lvlJc w:val="left"/>
      <w:pPr>
        <w:ind w:left="8427" w:hanging="281"/>
      </w:pPr>
      <w:rPr>
        <w:rFonts w:hint="default"/>
        <w:lang w:val="vi" w:eastAsia="en-US" w:bidi="ar-SA"/>
      </w:rPr>
    </w:lvl>
  </w:abstractNum>
  <w:abstractNum w:abstractNumId="2" w15:restartNumberingAfterBreak="0">
    <w:nsid w:val="04751C62"/>
    <w:multiLevelType w:val="hybridMultilevel"/>
    <w:tmpl w:val="099C0D52"/>
    <w:lvl w:ilvl="0" w:tplc="04090017">
      <w:start w:val="1"/>
      <w:numFmt w:val="lowerLetter"/>
      <w:lvlText w:val="%1)"/>
      <w:lvlJc w:val="left"/>
      <w:pPr>
        <w:ind w:left="1571" w:hanging="360"/>
      </w:pPr>
    </w:lvl>
    <w:lvl w:ilvl="1" w:tplc="042A0019" w:tentative="1">
      <w:start w:val="1"/>
      <w:numFmt w:val="lowerLetter"/>
      <w:lvlText w:val="%2."/>
      <w:lvlJc w:val="left"/>
      <w:pPr>
        <w:ind w:left="2291" w:hanging="360"/>
      </w:pPr>
    </w:lvl>
    <w:lvl w:ilvl="2" w:tplc="042A001B" w:tentative="1">
      <w:start w:val="1"/>
      <w:numFmt w:val="lowerRoman"/>
      <w:lvlText w:val="%3."/>
      <w:lvlJc w:val="right"/>
      <w:pPr>
        <w:ind w:left="3011" w:hanging="180"/>
      </w:pPr>
    </w:lvl>
    <w:lvl w:ilvl="3" w:tplc="042A000F" w:tentative="1">
      <w:start w:val="1"/>
      <w:numFmt w:val="decimal"/>
      <w:lvlText w:val="%4."/>
      <w:lvlJc w:val="left"/>
      <w:pPr>
        <w:ind w:left="3731" w:hanging="360"/>
      </w:pPr>
    </w:lvl>
    <w:lvl w:ilvl="4" w:tplc="042A0019" w:tentative="1">
      <w:start w:val="1"/>
      <w:numFmt w:val="lowerLetter"/>
      <w:lvlText w:val="%5."/>
      <w:lvlJc w:val="left"/>
      <w:pPr>
        <w:ind w:left="4451" w:hanging="360"/>
      </w:pPr>
    </w:lvl>
    <w:lvl w:ilvl="5" w:tplc="042A001B" w:tentative="1">
      <w:start w:val="1"/>
      <w:numFmt w:val="lowerRoman"/>
      <w:lvlText w:val="%6."/>
      <w:lvlJc w:val="right"/>
      <w:pPr>
        <w:ind w:left="5171" w:hanging="180"/>
      </w:pPr>
    </w:lvl>
    <w:lvl w:ilvl="6" w:tplc="042A000F" w:tentative="1">
      <w:start w:val="1"/>
      <w:numFmt w:val="decimal"/>
      <w:lvlText w:val="%7."/>
      <w:lvlJc w:val="left"/>
      <w:pPr>
        <w:ind w:left="5891" w:hanging="360"/>
      </w:pPr>
    </w:lvl>
    <w:lvl w:ilvl="7" w:tplc="042A0019" w:tentative="1">
      <w:start w:val="1"/>
      <w:numFmt w:val="lowerLetter"/>
      <w:lvlText w:val="%8."/>
      <w:lvlJc w:val="left"/>
      <w:pPr>
        <w:ind w:left="6611" w:hanging="360"/>
      </w:pPr>
    </w:lvl>
    <w:lvl w:ilvl="8" w:tplc="042A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 w15:restartNumberingAfterBreak="0">
    <w:nsid w:val="08BE1187"/>
    <w:multiLevelType w:val="hybridMultilevel"/>
    <w:tmpl w:val="654EC1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20325B"/>
    <w:multiLevelType w:val="hybridMultilevel"/>
    <w:tmpl w:val="E9A4D0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21147F"/>
    <w:multiLevelType w:val="hybridMultilevel"/>
    <w:tmpl w:val="0594610C"/>
    <w:lvl w:ilvl="0" w:tplc="04090017">
      <w:start w:val="1"/>
      <w:numFmt w:val="lowerLetter"/>
      <w:lvlText w:val="%1)"/>
      <w:lvlJc w:val="left"/>
      <w:pPr>
        <w:ind w:left="1800" w:hanging="360"/>
      </w:pPr>
    </w:lvl>
    <w:lvl w:ilvl="1" w:tplc="042A0019" w:tentative="1">
      <w:start w:val="1"/>
      <w:numFmt w:val="lowerLetter"/>
      <w:lvlText w:val="%2."/>
      <w:lvlJc w:val="left"/>
      <w:pPr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 w15:restartNumberingAfterBreak="0">
    <w:nsid w:val="137223BD"/>
    <w:multiLevelType w:val="hybridMultilevel"/>
    <w:tmpl w:val="DB6671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1A0B98"/>
    <w:multiLevelType w:val="hybridMultilevel"/>
    <w:tmpl w:val="FA843C10"/>
    <w:lvl w:ilvl="0" w:tplc="FFFFFFFF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8A2CDE"/>
    <w:multiLevelType w:val="hybridMultilevel"/>
    <w:tmpl w:val="15DCDB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971FA9"/>
    <w:multiLevelType w:val="hybridMultilevel"/>
    <w:tmpl w:val="B2C4BA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A116B7"/>
    <w:multiLevelType w:val="hybridMultilevel"/>
    <w:tmpl w:val="D5524F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DB4FCD"/>
    <w:multiLevelType w:val="hybridMultilevel"/>
    <w:tmpl w:val="1E40C7D8"/>
    <w:lvl w:ilvl="0" w:tplc="78DC34DA">
      <w:start w:val="16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F6E4524"/>
    <w:multiLevelType w:val="hybridMultilevel"/>
    <w:tmpl w:val="FB5A72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FE27F8"/>
    <w:multiLevelType w:val="hybridMultilevel"/>
    <w:tmpl w:val="3526435C"/>
    <w:lvl w:ilvl="0" w:tplc="ADB0DCE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00000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A44464"/>
    <w:multiLevelType w:val="hybridMultilevel"/>
    <w:tmpl w:val="9C76FA32"/>
    <w:lvl w:ilvl="0" w:tplc="FB3A6678">
      <w:start w:val="1"/>
      <w:numFmt w:val="lowerLetter"/>
      <w:lvlText w:val="%1)"/>
      <w:lvlJc w:val="left"/>
      <w:pPr>
        <w:ind w:left="766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86" w:hanging="360"/>
      </w:pPr>
    </w:lvl>
    <w:lvl w:ilvl="2" w:tplc="042A001B" w:tentative="1">
      <w:start w:val="1"/>
      <w:numFmt w:val="lowerRoman"/>
      <w:lvlText w:val="%3."/>
      <w:lvlJc w:val="right"/>
      <w:pPr>
        <w:ind w:left="2206" w:hanging="180"/>
      </w:pPr>
    </w:lvl>
    <w:lvl w:ilvl="3" w:tplc="042A000F" w:tentative="1">
      <w:start w:val="1"/>
      <w:numFmt w:val="decimal"/>
      <w:lvlText w:val="%4."/>
      <w:lvlJc w:val="left"/>
      <w:pPr>
        <w:ind w:left="2926" w:hanging="360"/>
      </w:pPr>
    </w:lvl>
    <w:lvl w:ilvl="4" w:tplc="042A0019" w:tentative="1">
      <w:start w:val="1"/>
      <w:numFmt w:val="lowerLetter"/>
      <w:lvlText w:val="%5."/>
      <w:lvlJc w:val="left"/>
      <w:pPr>
        <w:ind w:left="3646" w:hanging="360"/>
      </w:pPr>
    </w:lvl>
    <w:lvl w:ilvl="5" w:tplc="042A001B" w:tentative="1">
      <w:start w:val="1"/>
      <w:numFmt w:val="lowerRoman"/>
      <w:lvlText w:val="%6."/>
      <w:lvlJc w:val="right"/>
      <w:pPr>
        <w:ind w:left="4366" w:hanging="180"/>
      </w:pPr>
    </w:lvl>
    <w:lvl w:ilvl="6" w:tplc="042A000F" w:tentative="1">
      <w:start w:val="1"/>
      <w:numFmt w:val="decimal"/>
      <w:lvlText w:val="%7."/>
      <w:lvlJc w:val="left"/>
      <w:pPr>
        <w:ind w:left="5086" w:hanging="360"/>
      </w:pPr>
    </w:lvl>
    <w:lvl w:ilvl="7" w:tplc="042A0019" w:tentative="1">
      <w:start w:val="1"/>
      <w:numFmt w:val="lowerLetter"/>
      <w:lvlText w:val="%8."/>
      <w:lvlJc w:val="left"/>
      <w:pPr>
        <w:ind w:left="5806" w:hanging="360"/>
      </w:pPr>
    </w:lvl>
    <w:lvl w:ilvl="8" w:tplc="042A001B" w:tentative="1">
      <w:start w:val="1"/>
      <w:numFmt w:val="lowerRoman"/>
      <w:lvlText w:val="%9."/>
      <w:lvlJc w:val="right"/>
      <w:pPr>
        <w:ind w:left="6526" w:hanging="180"/>
      </w:pPr>
    </w:lvl>
  </w:abstractNum>
  <w:abstractNum w:abstractNumId="15" w15:restartNumberingAfterBreak="0">
    <w:nsid w:val="3CBB0870"/>
    <w:multiLevelType w:val="hybridMultilevel"/>
    <w:tmpl w:val="E44AA7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062C1C"/>
    <w:multiLevelType w:val="hybridMultilevel"/>
    <w:tmpl w:val="2FD0C2C4"/>
    <w:lvl w:ilvl="0" w:tplc="A194404C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7" w15:restartNumberingAfterBreak="0">
    <w:nsid w:val="41883BE4"/>
    <w:multiLevelType w:val="multilevel"/>
    <w:tmpl w:val="9B8CF0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8" w15:restartNumberingAfterBreak="0">
    <w:nsid w:val="46C70D1C"/>
    <w:multiLevelType w:val="hybridMultilevel"/>
    <w:tmpl w:val="85663A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CF2BA3"/>
    <w:multiLevelType w:val="hybridMultilevel"/>
    <w:tmpl w:val="68388248"/>
    <w:lvl w:ilvl="0" w:tplc="A4EC9D64">
      <w:start w:val="1"/>
      <w:numFmt w:val="decimal"/>
      <w:lvlText w:val="Câu %1"/>
      <w:lvlJc w:val="left"/>
      <w:pPr>
        <w:ind w:left="2574" w:hanging="360"/>
      </w:pPr>
      <w:rPr>
        <w:rFonts w:hint="default"/>
        <w:b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3294" w:hanging="360"/>
      </w:pPr>
    </w:lvl>
    <w:lvl w:ilvl="2" w:tplc="0409001B" w:tentative="1">
      <w:start w:val="1"/>
      <w:numFmt w:val="lowerRoman"/>
      <w:lvlText w:val="%3."/>
      <w:lvlJc w:val="right"/>
      <w:pPr>
        <w:ind w:left="4014" w:hanging="180"/>
      </w:pPr>
    </w:lvl>
    <w:lvl w:ilvl="3" w:tplc="0409000F" w:tentative="1">
      <w:start w:val="1"/>
      <w:numFmt w:val="decimal"/>
      <w:lvlText w:val="%4."/>
      <w:lvlJc w:val="left"/>
      <w:pPr>
        <w:ind w:left="4734" w:hanging="360"/>
      </w:pPr>
    </w:lvl>
    <w:lvl w:ilvl="4" w:tplc="04090019" w:tentative="1">
      <w:start w:val="1"/>
      <w:numFmt w:val="lowerLetter"/>
      <w:lvlText w:val="%5."/>
      <w:lvlJc w:val="left"/>
      <w:pPr>
        <w:ind w:left="5454" w:hanging="360"/>
      </w:pPr>
    </w:lvl>
    <w:lvl w:ilvl="5" w:tplc="0409001B" w:tentative="1">
      <w:start w:val="1"/>
      <w:numFmt w:val="lowerRoman"/>
      <w:lvlText w:val="%6."/>
      <w:lvlJc w:val="right"/>
      <w:pPr>
        <w:ind w:left="6174" w:hanging="180"/>
      </w:pPr>
    </w:lvl>
    <w:lvl w:ilvl="6" w:tplc="0409000F" w:tentative="1">
      <w:start w:val="1"/>
      <w:numFmt w:val="decimal"/>
      <w:lvlText w:val="%7."/>
      <w:lvlJc w:val="left"/>
      <w:pPr>
        <w:ind w:left="6894" w:hanging="360"/>
      </w:pPr>
    </w:lvl>
    <w:lvl w:ilvl="7" w:tplc="04090019" w:tentative="1">
      <w:start w:val="1"/>
      <w:numFmt w:val="lowerLetter"/>
      <w:lvlText w:val="%8."/>
      <w:lvlJc w:val="left"/>
      <w:pPr>
        <w:ind w:left="7614" w:hanging="360"/>
      </w:pPr>
    </w:lvl>
    <w:lvl w:ilvl="8" w:tplc="0409001B" w:tentative="1">
      <w:start w:val="1"/>
      <w:numFmt w:val="lowerRoman"/>
      <w:lvlText w:val="%9."/>
      <w:lvlJc w:val="right"/>
      <w:pPr>
        <w:ind w:left="8334" w:hanging="180"/>
      </w:pPr>
    </w:lvl>
  </w:abstractNum>
  <w:abstractNum w:abstractNumId="20" w15:restartNumberingAfterBreak="0">
    <w:nsid w:val="49F21AF6"/>
    <w:multiLevelType w:val="hybridMultilevel"/>
    <w:tmpl w:val="BF4E928A"/>
    <w:lvl w:ilvl="0" w:tplc="C956A0E4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B4132DC"/>
    <w:multiLevelType w:val="hybridMultilevel"/>
    <w:tmpl w:val="FA40F5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7C2102"/>
    <w:multiLevelType w:val="hybridMultilevel"/>
    <w:tmpl w:val="85E2C27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0533C62"/>
    <w:multiLevelType w:val="hybridMultilevel"/>
    <w:tmpl w:val="C2EECFC6"/>
    <w:lvl w:ilvl="0" w:tplc="7BC2366C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0A3548E"/>
    <w:multiLevelType w:val="hybridMultilevel"/>
    <w:tmpl w:val="A8ECD40E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5586882"/>
    <w:multiLevelType w:val="hybridMultilevel"/>
    <w:tmpl w:val="8B06DAE8"/>
    <w:lvl w:ilvl="0" w:tplc="63B0B790">
      <w:start w:val="26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8C9604E"/>
    <w:multiLevelType w:val="hybridMultilevel"/>
    <w:tmpl w:val="41CA390A"/>
    <w:lvl w:ilvl="0" w:tplc="E84428B0">
      <w:start w:val="1"/>
      <w:numFmt w:val="decimal"/>
      <w:lvlRestart w:val="0"/>
      <w:lvlText w:val="Bài %1:"/>
      <w:lvlJc w:val="left"/>
      <w:pPr>
        <w:ind w:left="992" w:hanging="992"/>
      </w:pPr>
      <w:rPr>
        <w:rFonts w:ascii="Times New Roman" w:hAnsi="Times New Roman" w:cs="Times New Roman"/>
        <w:b/>
        <w:color w:val="0000FF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D6F3539"/>
    <w:multiLevelType w:val="hybridMultilevel"/>
    <w:tmpl w:val="00F87D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76E4685"/>
    <w:multiLevelType w:val="hybridMultilevel"/>
    <w:tmpl w:val="3526435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000000"/>
        <w:sz w:val="28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F1F484A"/>
    <w:multiLevelType w:val="hybridMultilevel"/>
    <w:tmpl w:val="0548F912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B3B6B1D"/>
    <w:multiLevelType w:val="hybridMultilevel"/>
    <w:tmpl w:val="112064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EDE52DE"/>
    <w:multiLevelType w:val="hybridMultilevel"/>
    <w:tmpl w:val="D90063F8"/>
    <w:lvl w:ilvl="0" w:tplc="CE427960">
      <w:start w:val="2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01118683">
    <w:abstractNumId w:val="1"/>
  </w:num>
  <w:num w:numId="2" w16cid:durableId="1970042498">
    <w:abstractNumId w:val="17"/>
  </w:num>
  <w:num w:numId="3" w16cid:durableId="1828860627">
    <w:abstractNumId w:val="0"/>
  </w:num>
  <w:num w:numId="4" w16cid:durableId="444231489">
    <w:abstractNumId w:val="5"/>
  </w:num>
  <w:num w:numId="5" w16cid:durableId="961419801">
    <w:abstractNumId w:val="9"/>
  </w:num>
  <w:num w:numId="6" w16cid:durableId="42296365">
    <w:abstractNumId w:val="16"/>
  </w:num>
  <w:num w:numId="7" w16cid:durableId="1543440303">
    <w:abstractNumId w:val="29"/>
  </w:num>
  <w:num w:numId="8" w16cid:durableId="1233931043">
    <w:abstractNumId w:val="10"/>
  </w:num>
  <w:num w:numId="9" w16cid:durableId="1037003708">
    <w:abstractNumId w:val="3"/>
  </w:num>
  <w:num w:numId="10" w16cid:durableId="1249462904">
    <w:abstractNumId w:val="22"/>
  </w:num>
  <w:num w:numId="11" w16cid:durableId="322702448">
    <w:abstractNumId w:val="12"/>
  </w:num>
  <w:num w:numId="12" w16cid:durableId="897517616">
    <w:abstractNumId w:val="24"/>
  </w:num>
  <w:num w:numId="13" w16cid:durableId="2069107787">
    <w:abstractNumId w:val="4"/>
  </w:num>
  <w:num w:numId="14" w16cid:durableId="2132479789">
    <w:abstractNumId w:val="15"/>
  </w:num>
  <w:num w:numId="15" w16cid:durableId="712388021">
    <w:abstractNumId w:val="26"/>
  </w:num>
  <w:num w:numId="16" w16cid:durableId="1477915976">
    <w:abstractNumId w:val="23"/>
  </w:num>
  <w:num w:numId="17" w16cid:durableId="571545383">
    <w:abstractNumId w:val="18"/>
  </w:num>
  <w:num w:numId="18" w16cid:durableId="1543521860">
    <w:abstractNumId w:val="27"/>
  </w:num>
  <w:num w:numId="19" w16cid:durableId="1650360029">
    <w:abstractNumId w:val="7"/>
  </w:num>
  <w:num w:numId="20" w16cid:durableId="232785820">
    <w:abstractNumId w:val="19"/>
  </w:num>
  <w:num w:numId="21" w16cid:durableId="273175821">
    <w:abstractNumId w:val="8"/>
  </w:num>
  <w:num w:numId="22" w16cid:durableId="1529833533">
    <w:abstractNumId w:val="11"/>
  </w:num>
  <w:num w:numId="23" w16cid:durableId="1943101110">
    <w:abstractNumId w:val="25"/>
  </w:num>
  <w:num w:numId="24" w16cid:durableId="1202325654">
    <w:abstractNumId w:val="30"/>
  </w:num>
  <w:num w:numId="25" w16cid:durableId="371151603">
    <w:abstractNumId w:val="21"/>
  </w:num>
  <w:num w:numId="26" w16cid:durableId="1574315496">
    <w:abstractNumId w:val="13"/>
  </w:num>
  <w:num w:numId="27" w16cid:durableId="774402507">
    <w:abstractNumId w:val="28"/>
  </w:num>
  <w:num w:numId="28" w16cid:durableId="192966492">
    <w:abstractNumId w:val="20"/>
  </w:num>
  <w:num w:numId="29" w16cid:durableId="2058822397">
    <w:abstractNumId w:val="31"/>
  </w:num>
  <w:num w:numId="30" w16cid:durableId="507211402">
    <w:abstractNumId w:val="6"/>
  </w:num>
  <w:num w:numId="31" w16cid:durableId="17659828">
    <w:abstractNumId w:val="2"/>
  </w:num>
  <w:num w:numId="32" w16cid:durableId="1502352202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05C84"/>
    <w:rsid w:val="0001662F"/>
    <w:rsid w:val="00037846"/>
    <w:rsid w:val="00037A06"/>
    <w:rsid w:val="000479F3"/>
    <w:rsid w:val="00065071"/>
    <w:rsid w:val="00080281"/>
    <w:rsid w:val="000A1B3F"/>
    <w:rsid w:val="000A28C5"/>
    <w:rsid w:val="000C21EE"/>
    <w:rsid w:val="000C4624"/>
    <w:rsid w:val="000D74E5"/>
    <w:rsid w:val="000E5449"/>
    <w:rsid w:val="000F40C6"/>
    <w:rsid w:val="00112C22"/>
    <w:rsid w:val="0012134C"/>
    <w:rsid w:val="001348BF"/>
    <w:rsid w:val="00135828"/>
    <w:rsid w:val="0017661C"/>
    <w:rsid w:val="001B4C58"/>
    <w:rsid w:val="001C6DA9"/>
    <w:rsid w:val="001F4780"/>
    <w:rsid w:val="001F5D3E"/>
    <w:rsid w:val="001F7692"/>
    <w:rsid w:val="002008D5"/>
    <w:rsid w:val="002177A2"/>
    <w:rsid w:val="0022516D"/>
    <w:rsid w:val="00260D87"/>
    <w:rsid w:val="0026690E"/>
    <w:rsid w:val="00275249"/>
    <w:rsid w:val="00281516"/>
    <w:rsid w:val="002914FF"/>
    <w:rsid w:val="002C5239"/>
    <w:rsid w:val="002C6367"/>
    <w:rsid w:val="002D40C5"/>
    <w:rsid w:val="002F5D1C"/>
    <w:rsid w:val="003043BC"/>
    <w:rsid w:val="00322164"/>
    <w:rsid w:val="00336288"/>
    <w:rsid w:val="0034066E"/>
    <w:rsid w:val="00341764"/>
    <w:rsid w:val="0035104F"/>
    <w:rsid w:val="00364A24"/>
    <w:rsid w:val="00386F04"/>
    <w:rsid w:val="003D63AB"/>
    <w:rsid w:val="003F5506"/>
    <w:rsid w:val="003F660F"/>
    <w:rsid w:val="004006E8"/>
    <w:rsid w:val="00416A4C"/>
    <w:rsid w:val="00417C14"/>
    <w:rsid w:val="00445F40"/>
    <w:rsid w:val="004B069B"/>
    <w:rsid w:val="004E4B11"/>
    <w:rsid w:val="004E7587"/>
    <w:rsid w:val="0051052C"/>
    <w:rsid w:val="00532AFB"/>
    <w:rsid w:val="005341E2"/>
    <w:rsid w:val="0054165B"/>
    <w:rsid w:val="0055428C"/>
    <w:rsid w:val="00583C44"/>
    <w:rsid w:val="00584034"/>
    <w:rsid w:val="005B24FA"/>
    <w:rsid w:val="005D706C"/>
    <w:rsid w:val="005E5F45"/>
    <w:rsid w:val="005F0E74"/>
    <w:rsid w:val="00611288"/>
    <w:rsid w:val="00615121"/>
    <w:rsid w:val="00651860"/>
    <w:rsid w:val="00656EDB"/>
    <w:rsid w:val="00671970"/>
    <w:rsid w:val="00693F2B"/>
    <w:rsid w:val="00694A24"/>
    <w:rsid w:val="006A4361"/>
    <w:rsid w:val="006A4408"/>
    <w:rsid w:val="006A54FE"/>
    <w:rsid w:val="006A5EB6"/>
    <w:rsid w:val="006C3E31"/>
    <w:rsid w:val="006D10D6"/>
    <w:rsid w:val="006E3255"/>
    <w:rsid w:val="00700238"/>
    <w:rsid w:val="00702D6B"/>
    <w:rsid w:val="00702F7B"/>
    <w:rsid w:val="007055B9"/>
    <w:rsid w:val="007163B8"/>
    <w:rsid w:val="007432EE"/>
    <w:rsid w:val="007636B3"/>
    <w:rsid w:val="00773F58"/>
    <w:rsid w:val="00781327"/>
    <w:rsid w:val="007934B5"/>
    <w:rsid w:val="007944D9"/>
    <w:rsid w:val="007B43C6"/>
    <w:rsid w:val="00820B4F"/>
    <w:rsid w:val="00822B10"/>
    <w:rsid w:val="00830F47"/>
    <w:rsid w:val="008423C9"/>
    <w:rsid w:val="00844997"/>
    <w:rsid w:val="00873C5B"/>
    <w:rsid w:val="0088519B"/>
    <w:rsid w:val="008948A2"/>
    <w:rsid w:val="008C332E"/>
    <w:rsid w:val="008D4923"/>
    <w:rsid w:val="008F0A36"/>
    <w:rsid w:val="00921B07"/>
    <w:rsid w:val="00925461"/>
    <w:rsid w:val="00930310"/>
    <w:rsid w:val="009501A9"/>
    <w:rsid w:val="009B72E8"/>
    <w:rsid w:val="009D7332"/>
    <w:rsid w:val="009E19D3"/>
    <w:rsid w:val="009E1D28"/>
    <w:rsid w:val="009E5F85"/>
    <w:rsid w:val="009F1479"/>
    <w:rsid w:val="009F71C2"/>
    <w:rsid w:val="00A006DB"/>
    <w:rsid w:val="00A253EB"/>
    <w:rsid w:val="00A26A6C"/>
    <w:rsid w:val="00A37D73"/>
    <w:rsid w:val="00A42033"/>
    <w:rsid w:val="00A84013"/>
    <w:rsid w:val="00AE21CF"/>
    <w:rsid w:val="00AF1993"/>
    <w:rsid w:val="00B46DE1"/>
    <w:rsid w:val="00B63BA7"/>
    <w:rsid w:val="00B80675"/>
    <w:rsid w:val="00B81C8D"/>
    <w:rsid w:val="00B87C1B"/>
    <w:rsid w:val="00BA2AFC"/>
    <w:rsid w:val="00BC5EC3"/>
    <w:rsid w:val="00BD0332"/>
    <w:rsid w:val="00BD0EE1"/>
    <w:rsid w:val="00C17B9E"/>
    <w:rsid w:val="00C2763D"/>
    <w:rsid w:val="00C53822"/>
    <w:rsid w:val="00C940CF"/>
    <w:rsid w:val="00C94137"/>
    <w:rsid w:val="00CA1A1A"/>
    <w:rsid w:val="00CA384C"/>
    <w:rsid w:val="00CA585E"/>
    <w:rsid w:val="00CF67BB"/>
    <w:rsid w:val="00D03589"/>
    <w:rsid w:val="00D072E4"/>
    <w:rsid w:val="00D25350"/>
    <w:rsid w:val="00D42E10"/>
    <w:rsid w:val="00D92298"/>
    <w:rsid w:val="00D95946"/>
    <w:rsid w:val="00D967D7"/>
    <w:rsid w:val="00DC7C63"/>
    <w:rsid w:val="00DD1199"/>
    <w:rsid w:val="00DE3DEC"/>
    <w:rsid w:val="00DE4B27"/>
    <w:rsid w:val="00DE6A7E"/>
    <w:rsid w:val="00DF5738"/>
    <w:rsid w:val="00E324EC"/>
    <w:rsid w:val="00E41671"/>
    <w:rsid w:val="00E50468"/>
    <w:rsid w:val="00E52B68"/>
    <w:rsid w:val="00E54623"/>
    <w:rsid w:val="00E71170"/>
    <w:rsid w:val="00E71E0D"/>
    <w:rsid w:val="00E82AE7"/>
    <w:rsid w:val="00E936CA"/>
    <w:rsid w:val="00EA74B8"/>
    <w:rsid w:val="00EB11FF"/>
    <w:rsid w:val="00EB417A"/>
    <w:rsid w:val="00EC3A2C"/>
    <w:rsid w:val="00EC6A29"/>
    <w:rsid w:val="00F05C84"/>
    <w:rsid w:val="00F52DA0"/>
    <w:rsid w:val="00F61B54"/>
    <w:rsid w:val="00FA0A17"/>
    <w:rsid w:val="00FA5B95"/>
    <w:rsid w:val="00FB12F5"/>
    <w:rsid w:val="00FD3697"/>
    <w:rsid w:val="00FD43CA"/>
    <w:rsid w:val="00FD6193"/>
    <w:rsid w:val="00FF42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A2CA61"/>
  <w15:chartTrackingRefBased/>
  <w15:docId w15:val="{29B25F9A-4A74-4CC9-97CD-24AB160229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after="1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05C84"/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EB417A"/>
    <w:pPr>
      <w:keepNext/>
      <w:widowControl w:val="0"/>
      <w:spacing w:before="240" w:after="60"/>
      <w:outlineLvl w:val="0"/>
    </w:pPr>
    <w:rPr>
      <w:rFonts w:eastAsia="Times New Roman"/>
      <w:b/>
      <w:bCs/>
      <w:color w:val="000000"/>
      <w:kern w:val="32"/>
      <w:szCs w:val="32"/>
      <w:lang w:val="vi-VN" w:eastAsia="vi-VN" w:bidi="vi-VN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EB417A"/>
    <w:pPr>
      <w:keepNext/>
      <w:widowControl w:val="0"/>
      <w:spacing w:before="240" w:after="60"/>
      <w:ind w:left="720"/>
      <w:outlineLvl w:val="1"/>
    </w:pPr>
    <w:rPr>
      <w:rFonts w:eastAsia="Times New Roman"/>
      <w:b/>
      <w:bCs/>
      <w:iCs/>
      <w:color w:val="000000"/>
      <w:lang w:val="vi-VN" w:eastAsia="vi-VN" w:bidi="vi-VN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EB417A"/>
    <w:pPr>
      <w:keepNext/>
      <w:widowControl w:val="0"/>
      <w:spacing w:after="0"/>
      <w:ind w:left="720"/>
      <w:outlineLvl w:val="2"/>
    </w:pPr>
    <w:rPr>
      <w:rFonts w:eastAsia="Times New Roman"/>
      <w:b/>
      <w:bCs/>
      <w:i/>
      <w:color w:val="000000"/>
      <w:szCs w:val="26"/>
      <w:lang w:eastAsia="vi-VN" w:bidi="vi-VN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D95946"/>
    <w:pPr>
      <w:keepNext/>
      <w:widowControl w:val="0"/>
      <w:spacing w:before="240" w:after="60"/>
      <w:jc w:val="center"/>
      <w:outlineLvl w:val="3"/>
    </w:pPr>
    <w:rPr>
      <w:rFonts w:eastAsiaTheme="minorEastAsia"/>
      <w:b/>
      <w:bCs/>
      <w:color w:val="000000"/>
      <w:lang w:val="vi-VN" w:eastAsia="vi-VN" w:bidi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EB417A"/>
    <w:rPr>
      <w:rFonts w:eastAsia="Times New Roman"/>
      <w:b/>
      <w:bCs/>
      <w:color w:val="000000"/>
      <w:kern w:val="32"/>
      <w:sz w:val="28"/>
      <w:szCs w:val="32"/>
      <w:lang w:val="vi-VN" w:eastAsia="vi-VN" w:bidi="vi-VN"/>
    </w:rPr>
  </w:style>
  <w:style w:type="character" w:customStyle="1" w:styleId="Heading2Char">
    <w:name w:val="Heading 2 Char"/>
    <w:link w:val="Heading2"/>
    <w:uiPriority w:val="9"/>
    <w:rsid w:val="00EB417A"/>
    <w:rPr>
      <w:rFonts w:eastAsia="Times New Roman"/>
      <w:b/>
      <w:bCs/>
      <w:iCs/>
      <w:color w:val="000000"/>
      <w:sz w:val="26"/>
      <w:szCs w:val="28"/>
      <w:lang w:val="vi-VN" w:eastAsia="vi-VN" w:bidi="vi-VN"/>
    </w:rPr>
  </w:style>
  <w:style w:type="paragraph" w:styleId="NoSpacing">
    <w:name w:val="No Spacing"/>
    <w:link w:val="NoSpacingChar"/>
    <w:autoRedefine/>
    <w:qFormat/>
    <w:rsid w:val="00336288"/>
    <w:pPr>
      <w:spacing w:line="360" w:lineRule="auto"/>
      <w:jc w:val="both"/>
    </w:pPr>
    <w:rPr>
      <w:rFonts w:eastAsia="Calibri" w:cs="Times New Roman"/>
      <w:bCs/>
      <w:iCs/>
      <w:sz w:val="26"/>
    </w:rPr>
  </w:style>
  <w:style w:type="character" w:customStyle="1" w:styleId="Heading3Char">
    <w:name w:val="Heading 3 Char"/>
    <w:link w:val="Heading3"/>
    <w:uiPriority w:val="9"/>
    <w:rsid w:val="00EB417A"/>
    <w:rPr>
      <w:rFonts w:eastAsia="Times New Roman"/>
      <w:b/>
      <w:bCs/>
      <w:i/>
      <w:color w:val="000000"/>
      <w:sz w:val="26"/>
      <w:szCs w:val="26"/>
      <w:lang w:eastAsia="vi-VN" w:bidi="vi-VN"/>
    </w:rPr>
  </w:style>
  <w:style w:type="character" w:customStyle="1" w:styleId="Heading4Char">
    <w:name w:val="Heading 4 Char"/>
    <w:basedOn w:val="DefaultParagraphFont"/>
    <w:link w:val="Heading4"/>
    <w:uiPriority w:val="9"/>
    <w:rsid w:val="00D95946"/>
    <w:rPr>
      <w:rFonts w:ascii="Times New Roman" w:eastAsiaTheme="minorEastAsia" w:hAnsi="Times New Roman"/>
      <w:b/>
      <w:bCs/>
      <w:color w:val="000000"/>
      <w:sz w:val="26"/>
      <w:szCs w:val="28"/>
      <w:lang w:val="vi-VN" w:eastAsia="vi-VN" w:bidi="vi-VN"/>
    </w:rPr>
  </w:style>
  <w:style w:type="table" w:styleId="TableGrid">
    <w:name w:val="Table Grid"/>
    <w:basedOn w:val="TableNormal"/>
    <w:uiPriority w:val="59"/>
    <w:rsid w:val="00F05C84"/>
    <w:pPr>
      <w:spacing w:after="0"/>
    </w:pPr>
    <w:rPr>
      <w:sz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F05C84"/>
    <w:pPr>
      <w:tabs>
        <w:tab w:val="center" w:pos="4680"/>
        <w:tab w:val="right" w:pos="9360"/>
      </w:tabs>
      <w:spacing w:after="0"/>
    </w:pPr>
    <w:rPr>
      <w:rFonts w:cs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F05C84"/>
    <w:rPr>
      <w:rFonts w:ascii="Times New Roman" w:hAnsi="Times New Roman" w:cs="Times New Roman"/>
      <w:sz w:val="28"/>
      <w:szCs w:val="28"/>
    </w:rPr>
  </w:style>
  <w:style w:type="paragraph" w:styleId="ListParagraph">
    <w:name w:val="List Paragraph"/>
    <w:aliases w:val="List Paragraph_FS,bullet,Cita extensa,HPL01,Colorful List - Accent 13,Câu dẫn,List Paragraph1"/>
    <w:basedOn w:val="Normal"/>
    <w:link w:val="ListParagraphChar"/>
    <w:uiPriority w:val="34"/>
    <w:qFormat/>
    <w:rsid w:val="00F05C84"/>
    <w:pPr>
      <w:ind w:left="720"/>
      <w:contextualSpacing/>
    </w:pPr>
  </w:style>
  <w:style w:type="paragraph" w:customStyle="1" w:styleId="Char">
    <w:name w:val="Char"/>
    <w:basedOn w:val="Normal"/>
    <w:autoRedefine/>
    <w:rsid w:val="008C332E"/>
    <w:pPr>
      <w:pageBreakBefore/>
      <w:tabs>
        <w:tab w:val="left" w:pos="850"/>
        <w:tab w:val="left" w:pos="1191"/>
        <w:tab w:val="left" w:pos="1531"/>
      </w:tabs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styleId="Header">
    <w:name w:val="header"/>
    <w:basedOn w:val="Normal"/>
    <w:link w:val="HeaderChar"/>
    <w:uiPriority w:val="99"/>
    <w:unhideWhenUsed/>
    <w:rsid w:val="00D95946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D95946"/>
    <w:rPr>
      <w:rFonts w:ascii="Times New Roman" w:hAnsi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D95946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D95946"/>
    <w:rPr>
      <w:rFonts w:ascii="Times New Roman" w:hAnsi="Times New Roman"/>
      <w:sz w:val="26"/>
    </w:rPr>
  </w:style>
  <w:style w:type="paragraph" w:styleId="NormalWeb">
    <w:name w:val="Normal (Web)"/>
    <w:basedOn w:val="Normal"/>
    <w:uiPriority w:val="99"/>
    <w:semiHidden/>
    <w:unhideWhenUsed/>
    <w:rsid w:val="00AF1993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AF1993"/>
  </w:style>
  <w:style w:type="character" w:customStyle="1" w:styleId="mjx-charbox">
    <w:name w:val="mjx-charbox"/>
    <w:basedOn w:val="DefaultParagraphFont"/>
    <w:rsid w:val="00AF1993"/>
  </w:style>
  <w:style w:type="character" w:customStyle="1" w:styleId="mjxassistivemathml">
    <w:name w:val="mjx_assistive_mathml"/>
    <w:basedOn w:val="DefaultParagraphFont"/>
    <w:rsid w:val="00AF1993"/>
  </w:style>
  <w:style w:type="paragraph" w:styleId="BalloonText">
    <w:name w:val="Balloon Text"/>
    <w:basedOn w:val="Normal"/>
    <w:link w:val="BalloonTextChar"/>
    <w:uiPriority w:val="99"/>
    <w:semiHidden/>
    <w:unhideWhenUsed/>
    <w:rsid w:val="000C21EE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21EE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702D6B"/>
    <w:rPr>
      <w:color w:val="808080"/>
    </w:rPr>
  </w:style>
  <w:style w:type="character" w:customStyle="1" w:styleId="ListParagraphChar">
    <w:name w:val="List Paragraph Char"/>
    <w:aliases w:val="List Paragraph_FS Char,bullet Char,Cita extensa Char,HPL01 Char,Colorful List - Accent 13 Char,Câu dẫn Char,List Paragraph1 Char"/>
    <w:link w:val="ListParagraph"/>
    <w:uiPriority w:val="34"/>
    <w:qFormat/>
    <w:rsid w:val="0088519B"/>
  </w:style>
  <w:style w:type="character" w:customStyle="1" w:styleId="NoSpacingChar">
    <w:name w:val="No Spacing Char"/>
    <w:link w:val="NoSpacing"/>
    <w:rsid w:val="00336288"/>
    <w:rPr>
      <w:rFonts w:eastAsia="Calibri" w:cs="Times New Roman"/>
      <w:bCs/>
      <w:iCs/>
      <w:sz w:val="26"/>
    </w:rPr>
  </w:style>
  <w:style w:type="character" w:customStyle="1" w:styleId="fontstyle01">
    <w:name w:val="fontstyle01"/>
    <w:basedOn w:val="DefaultParagraphFont"/>
    <w:rsid w:val="000A1B3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styleId="BodyText">
    <w:name w:val="Body Text"/>
    <w:basedOn w:val="Normal"/>
    <w:link w:val="BodyTextChar"/>
    <w:uiPriority w:val="1"/>
    <w:qFormat/>
    <w:rsid w:val="00CF67BB"/>
    <w:pPr>
      <w:widowControl w:val="0"/>
      <w:autoSpaceDE w:val="0"/>
      <w:autoSpaceDN w:val="0"/>
      <w:spacing w:after="0"/>
      <w:ind w:left="406"/>
    </w:pPr>
    <w:rPr>
      <w:rFonts w:eastAsia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CF67BB"/>
    <w:rPr>
      <w:rFonts w:eastAsia="Times New Roman" w:cs="Times New Roman"/>
      <w:sz w:val="26"/>
      <w:szCs w:val="26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6385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90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873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17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fontTable" Target="fontTable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5" Type="http://schemas.openxmlformats.org/officeDocument/2006/relationships/footnotes" Target="footnotes.xml"/><Relationship Id="rId90" Type="http://schemas.openxmlformats.org/officeDocument/2006/relationships/theme" Target="theme/theme1.xml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704</Words>
  <Characters>401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10-03T15:30:00Z</cp:lastPrinted>
  <dcterms:created xsi:type="dcterms:W3CDTF">2024-10-03T14:41:00Z</dcterms:created>
  <dcterms:modified xsi:type="dcterms:W3CDTF">2024-10-14T1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